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83F816" w14:textId="77777777" w:rsidR="001F357F" w:rsidRPr="00B6120F" w:rsidRDefault="004F71E8" w:rsidP="006D5E7D">
      <w:pPr>
        <w:pStyle w:val="Papertitle"/>
      </w:pPr>
      <w:r w:rsidRPr="00B6120F">
        <w:t>ELECTRIC POWER DISTRIBUTION SYSTEMS</w:t>
      </w:r>
    </w:p>
    <w:p w14:paraId="35D14B9E" w14:textId="77777777" w:rsidR="001F357F" w:rsidRPr="00B6120F" w:rsidRDefault="006D36D8" w:rsidP="006D5E7D">
      <w:pPr>
        <w:pStyle w:val="Author"/>
      </w:pPr>
      <w:r w:rsidRPr="00B6120F">
        <w:t>Franti</w:t>
      </w:r>
      <w:r w:rsidR="00BB73D0" w:rsidRPr="00B6120F">
        <w:t>š</w:t>
      </w:r>
      <w:r w:rsidRPr="00B6120F">
        <w:t xml:space="preserve">ek </w:t>
      </w:r>
      <w:proofErr w:type="spellStart"/>
      <w:r w:rsidRPr="00B6120F">
        <w:t>K</w:t>
      </w:r>
      <w:r w:rsidR="00BB73D0" w:rsidRPr="00B6120F">
        <w:t>řiží</w:t>
      </w:r>
      <w:r w:rsidRPr="00B6120F">
        <w:t>k</w:t>
      </w:r>
      <w:proofErr w:type="spellEnd"/>
      <w:r w:rsidR="001F357F" w:rsidRPr="00B6120F">
        <w:rPr>
          <w:rStyle w:val="Znakapoznpodarou"/>
        </w:rPr>
        <w:footnoteReference w:id="1"/>
      </w:r>
      <w:r w:rsidR="001F357F" w:rsidRPr="00B6120F">
        <w:t xml:space="preserve">, </w:t>
      </w:r>
      <w:r w:rsidRPr="00B6120F">
        <w:t>Thomas Alva Edison</w:t>
      </w:r>
      <w:r w:rsidR="001F357F" w:rsidRPr="00B6120F">
        <w:rPr>
          <w:rStyle w:val="Znakapoznpodarou"/>
        </w:rPr>
        <w:footnoteReference w:id="2"/>
      </w:r>
      <w:r w:rsidR="008D69E9" w:rsidRPr="00B6120F">
        <w:t>,</w:t>
      </w:r>
      <w:r w:rsidR="001F357F" w:rsidRPr="00B6120F">
        <w:t xml:space="preserve"> </w:t>
      </w:r>
      <w:r w:rsidR="00D07CF7" w:rsidRPr="00B6120F">
        <w:t>J</w:t>
      </w:r>
      <w:r w:rsidR="00BB73D0" w:rsidRPr="00B6120F">
        <w:t>ára</w:t>
      </w:r>
      <w:r w:rsidRPr="00B6120F">
        <w:t xml:space="preserve"> </w:t>
      </w:r>
      <w:r w:rsidR="00D07CF7" w:rsidRPr="00B6120F">
        <w:t>Cimrman</w:t>
      </w:r>
      <w:r w:rsidR="001F357F" w:rsidRPr="00B6120F">
        <w:rPr>
          <w:rStyle w:val="Znakapoznpodarou"/>
        </w:rPr>
        <w:footnoteReference w:id="3"/>
      </w:r>
    </w:p>
    <w:p w14:paraId="394ECE41" w14:textId="7780ED51" w:rsidR="001F357F" w:rsidRPr="00B6120F" w:rsidRDefault="001F357F" w:rsidP="006D5E7D">
      <w:pPr>
        <w:pStyle w:val="Abstracttext"/>
        <w:rPr>
          <w:lang w:val="en-GB"/>
        </w:rPr>
      </w:pPr>
      <w:r w:rsidRPr="00B6120F">
        <w:rPr>
          <w:rStyle w:val="AbstracttitleChar"/>
          <w:lang w:val="en-GB"/>
        </w:rPr>
        <w:t>Abstract:</w:t>
      </w:r>
      <w:r w:rsidRPr="00B6120F">
        <w:rPr>
          <w:lang w:val="en-GB"/>
        </w:rPr>
        <w:t xml:space="preserve"> </w:t>
      </w:r>
      <w:r w:rsidR="007B0FF2" w:rsidRPr="00B6120F">
        <w:rPr>
          <w:lang w:val="en-GB"/>
        </w:rPr>
        <w:t>The abstract of paper</w:t>
      </w:r>
      <w:r w:rsidR="00BB73D0" w:rsidRPr="00B6120F">
        <w:rPr>
          <w:lang w:val="en-GB"/>
        </w:rPr>
        <w:t xml:space="preserve"> uses style Times New Roman </w:t>
      </w:r>
      <w:smartTag w:uri="urn:schemas-microsoft-com:office:smarttags" w:element="metricconverter">
        <w:smartTagPr>
          <w:attr w:name="ProductID" w:val="10 pt"/>
        </w:smartTagPr>
        <w:r w:rsidR="00BB73D0" w:rsidRPr="00B6120F">
          <w:rPr>
            <w:lang w:val="en-GB"/>
          </w:rPr>
          <w:t>10 pt</w:t>
        </w:r>
      </w:smartTag>
      <w:r w:rsidR="00BB73D0" w:rsidRPr="00B6120F">
        <w:rPr>
          <w:lang w:val="en-GB"/>
        </w:rPr>
        <w:t xml:space="preserve"> and </w:t>
      </w:r>
      <w:r w:rsidR="007B0FF2" w:rsidRPr="00B6120F">
        <w:rPr>
          <w:lang w:val="en-GB"/>
        </w:rPr>
        <w:t xml:space="preserve">should not be longer than 100 words. </w:t>
      </w:r>
      <w:r w:rsidR="004B628F">
        <w:rPr>
          <w:lang w:val="en-GB"/>
        </w:rPr>
        <w:t>The formal aspects of the p</w:t>
      </w:r>
      <w:r w:rsidR="007B0FF2" w:rsidRPr="00B6120F">
        <w:rPr>
          <w:lang w:val="en-GB"/>
        </w:rPr>
        <w:t>apers will be reviewed by publishers and, when appropriate, returned to authors for corrections or additions</w:t>
      </w:r>
      <w:r w:rsidR="00D07CF7" w:rsidRPr="00B6120F">
        <w:rPr>
          <w:lang w:val="en-GB"/>
        </w:rPr>
        <w:t>.</w:t>
      </w:r>
      <w:r w:rsidR="007B0FF2" w:rsidRPr="00B6120F">
        <w:rPr>
          <w:lang w:val="en-GB"/>
        </w:rPr>
        <w:t xml:space="preserve"> </w:t>
      </w:r>
      <w:r w:rsidR="00D07CF7" w:rsidRPr="00B6120F">
        <w:rPr>
          <w:lang w:val="en-GB"/>
        </w:rPr>
        <w:t>P</w:t>
      </w:r>
      <w:r w:rsidR="007B0FF2" w:rsidRPr="00B6120F">
        <w:rPr>
          <w:lang w:val="en-GB"/>
        </w:rPr>
        <w:t>apers in PDF</w:t>
      </w:r>
      <w:r w:rsidR="00D07CF7" w:rsidRPr="00B6120F">
        <w:rPr>
          <w:lang w:val="en-GB"/>
        </w:rPr>
        <w:t xml:space="preserve"> </w:t>
      </w:r>
      <w:r w:rsidR="007B0FF2" w:rsidRPr="00B6120F">
        <w:rPr>
          <w:lang w:val="en-GB"/>
        </w:rPr>
        <w:t xml:space="preserve">should be </w:t>
      </w:r>
      <w:r w:rsidR="00D07CF7" w:rsidRPr="00B6120F">
        <w:rPr>
          <w:lang w:val="en-GB"/>
        </w:rPr>
        <w:t xml:space="preserve">sent to e-mail address </w:t>
      </w:r>
      <w:r w:rsidR="00D91644" w:rsidRPr="00D91644">
        <w:rPr>
          <w:lang w:val="en-GB"/>
        </w:rPr>
        <w:t>am2</w:t>
      </w:r>
      <w:r w:rsidR="004B4E47">
        <w:rPr>
          <w:lang w:val="en-GB"/>
        </w:rPr>
        <w:t>026</w:t>
      </w:r>
      <w:r w:rsidR="00D91644" w:rsidRPr="00D91644">
        <w:rPr>
          <w:lang w:val="en-GB"/>
        </w:rPr>
        <w:t>@kme.zcu.cz</w:t>
      </w:r>
      <w:r w:rsidR="00D07CF7" w:rsidRPr="00B6120F">
        <w:rPr>
          <w:lang w:val="en-GB"/>
        </w:rPr>
        <w:t xml:space="preserve"> till </w:t>
      </w:r>
      <w:r w:rsidR="00D91644" w:rsidRPr="00D91644">
        <w:rPr>
          <w:lang w:val="en-GB"/>
        </w:rPr>
        <w:t xml:space="preserve">March </w:t>
      </w:r>
      <w:r w:rsidR="004B4E47">
        <w:rPr>
          <w:lang w:val="en-GB"/>
        </w:rPr>
        <w:t>14</w:t>
      </w:r>
      <w:r w:rsidR="00D91644" w:rsidRPr="00D91644">
        <w:rPr>
          <w:lang w:val="en-GB"/>
        </w:rPr>
        <w:t>, 20</w:t>
      </w:r>
      <w:r w:rsidR="004B4E47">
        <w:rPr>
          <w:lang w:val="en-GB"/>
        </w:rPr>
        <w:t>26</w:t>
      </w:r>
      <w:r w:rsidR="007B0FF2" w:rsidRPr="00B6120F">
        <w:rPr>
          <w:lang w:val="en-GB"/>
        </w:rPr>
        <w:t xml:space="preserve">. </w:t>
      </w:r>
      <w:r w:rsidR="004B4E47" w:rsidRPr="004B4E47">
        <w:rPr>
          <w:lang w:val="en-GB"/>
        </w:rPr>
        <w:t>The registration ID and the name of the first author will identify the file, i.e. "001_Krizik.pdf".</w:t>
      </w:r>
    </w:p>
    <w:p w14:paraId="1F4B75FF" w14:textId="77777777" w:rsidR="00A4526C" w:rsidRPr="00B6120F" w:rsidRDefault="00A4526C" w:rsidP="002D7C78">
      <w:pPr>
        <w:pStyle w:val="Keywords"/>
        <w:rPr>
          <w:b/>
          <w:lang w:val="en-GB"/>
        </w:rPr>
      </w:pPr>
      <w:r w:rsidRPr="00B6120F">
        <w:rPr>
          <w:b/>
          <w:lang w:val="en-GB"/>
        </w:rPr>
        <w:t>Keywords:</w:t>
      </w:r>
      <w:r w:rsidRPr="00B6120F">
        <w:rPr>
          <w:lang w:val="en-GB"/>
        </w:rPr>
        <w:t xml:space="preserve"> light bulb; battery; Dissolved and Drained; The Greatest Czech</w:t>
      </w:r>
    </w:p>
    <w:p w14:paraId="2CFA7E12" w14:textId="77777777" w:rsidR="001F357F" w:rsidRPr="00B6120F" w:rsidRDefault="001F357F" w:rsidP="002D7C78">
      <w:pPr>
        <w:pStyle w:val="Chaptertitle"/>
      </w:pPr>
      <w:r w:rsidRPr="00B6120F">
        <w:t>Introduction</w:t>
      </w:r>
    </w:p>
    <w:p w14:paraId="20C3487D" w14:textId="77777777" w:rsidR="001F357F" w:rsidRPr="00B6120F" w:rsidRDefault="001F357F" w:rsidP="00D90275">
      <w:pPr>
        <w:pStyle w:val="Normaltext"/>
        <w:rPr>
          <w:lang w:val="en-GB"/>
        </w:rPr>
      </w:pPr>
      <w:r w:rsidRPr="00B6120F">
        <w:rPr>
          <w:lang w:val="en-GB"/>
        </w:rPr>
        <w:t xml:space="preserve">The paper must be written in English. It should contain and be structured in the following way: introduction (problem statements, application area, research course), </w:t>
      </w:r>
      <w:r w:rsidR="00B04C71" w:rsidRPr="00B6120F">
        <w:rPr>
          <w:lang w:val="en-GB"/>
        </w:rPr>
        <w:t>problem description</w:t>
      </w:r>
      <w:r w:rsidRPr="00B6120F">
        <w:rPr>
          <w:lang w:val="en-GB"/>
        </w:rPr>
        <w:t xml:space="preserve">, results, conclusion and references. </w:t>
      </w:r>
    </w:p>
    <w:p w14:paraId="7EC0B5FA" w14:textId="77777777" w:rsidR="002D7C78" w:rsidRPr="00B6120F" w:rsidRDefault="001F357F" w:rsidP="002D7C78">
      <w:pPr>
        <w:pStyle w:val="Chaptertitle"/>
        <w:tabs>
          <w:tab w:val="num" w:pos="720"/>
        </w:tabs>
      </w:pPr>
      <w:r w:rsidRPr="00B6120F">
        <w:t>Information</w:t>
      </w:r>
    </w:p>
    <w:p w14:paraId="42123E77" w14:textId="77777777" w:rsidR="001F357F" w:rsidRPr="00B6120F" w:rsidRDefault="001F357F" w:rsidP="00D90275">
      <w:pPr>
        <w:pStyle w:val="Normaltext"/>
        <w:rPr>
          <w:lang w:val="en-GB"/>
        </w:rPr>
      </w:pPr>
      <w:r w:rsidRPr="00B6120F">
        <w:rPr>
          <w:lang w:val="en-GB"/>
        </w:rPr>
        <w:t xml:space="preserve">Use A4 format. A single column layout is used. The paper is restricted to </w:t>
      </w:r>
      <w:r w:rsidR="00F47FF9">
        <w:rPr>
          <w:lang w:val="en-GB"/>
        </w:rPr>
        <w:t xml:space="preserve">2 – </w:t>
      </w:r>
      <w:r w:rsidR="00BE112F">
        <w:rPr>
          <w:lang w:val="en-GB"/>
        </w:rPr>
        <w:t>6</w:t>
      </w:r>
      <w:r w:rsidR="00F47FF9">
        <w:rPr>
          <w:lang w:val="en-GB"/>
        </w:rPr>
        <w:t xml:space="preserve"> </w:t>
      </w:r>
      <w:r w:rsidRPr="00B6120F">
        <w:rPr>
          <w:lang w:val="en-GB"/>
        </w:rPr>
        <w:t xml:space="preserve">pages. The margin settings are on the first page </w:t>
      </w:r>
      <w:r w:rsidR="00B04C71" w:rsidRPr="00B6120F">
        <w:rPr>
          <w:lang w:val="en-GB"/>
        </w:rPr>
        <w:t xml:space="preserve">is </w:t>
      </w:r>
      <w:r w:rsidRPr="00B6120F">
        <w:rPr>
          <w:lang w:val="en-GB"/>
        </w:rPr>
        <w:t>equal</w:t>
      </w:r>
      <w:r w:rsidR="00B04C71" w:rsidRPr="00B6120F">
        <w:rPr>
          <w:lang w:val="en-GB"/>
        </w:rPr>
        <w:t xml:space="preserve"> to</w:t>
      </w:r>
      <w:r w:rsidRPr="00B6120F">
        <w:rPr>
          <w:lang w:val="en-GB"/>
        </w:rPr>
        <w:t xml:space="preserve"> </w:t>
      </w:r>
      <w:smartTag w:uri="urn:schemas-microsoft-com:office:smarttags" w:element="metricconverter">
        <w:smartTagPr>
          <w:attr w:name="ProductID" w:val="2.5 cm"/>
        </w:smartTagPr>
        <w:r w:rsidRPr="00B6120F">
          <w:rPr>
            <w:lang w:val="en-GB"/>
          </w:rPr>
          <w:t>2.5 cm</w:t>
        </w:r>
      </w:smartTag>
      <w:r w:rsidRPr="00B6120F">
        <w:rPr>
          <w:lang w:val="en-GB"/>
        </w:rPr>
        <w:t xml:space="preserve"> on </w:t>
      </w:r>
      <w:r w:rsidR="00960AA5" w:rsidRPr="00B6120F">
        <w:rPr>
          <w:lang w:val="en-GB"/>
        </w:rPr>
        <w:t xml:space="preserve">the </w:t>
      </w:r>
      <w:r w:rsidR="00B04C71" w:rsidRPr="00B6120F">
        <w:rPr>
          <w:lang w:val="en-GB"/>
        </w:rPr>
        <w:t>l</w:t>
      </w:r>
      <w:r w:rsidRPr="00B6120F">
        <w:rPr>
          <w:lang w:val="en-GB"/>
        </w:rPr>
        <w:t xml:space="preserve">eft, </w:t>
      </w:r>
      <w:r w:rsidR="00B04C71" w:rsidRPr="00B6120F">
        <w:rPr>
          <w:lang w:val="en-GB"/>
        </w:rPr>
        <w:t>r</w:t>
      </w:r>
      <w:r w:rsidRPr="00B6120F">
        <w:rPr>
          <w:lang w:val="en-GB"/>
        </w:rPr>
        <w:t>i</w:t>
      </w:r>
      <w:r w:rsidR="00E345BA" w:rsidRPr="00B6120F">
        <w:rPr>
          <w:lang w:val="en-GB"/>
        </w:rPr>
        <w:t xml:space="preserve">ght and </w:t>
      </w:r>
      <w:r w:rsidR="00B04C71" w:rsidRPr="00B6120F">
        <w:rPr>
          <w:lang w:val="en-GB"/>
        </w:rPr>
        <w:t>b</w:t>
      </w:r>
      <w:r w:rsidR="00E345BA" w:rsidRPr="00B6120F">
        <w:rPr>
          <w:lang w:val="en-GB"/>
        </w:rPr>
        <w:t xml:space="preserve">ottom of the page and </w:t>
      </w:r>
      <w:smartTag w:uri="urn:schemas-microsoft-com:office:smarttags" w:element="metricconverter">
        <w:smartTagPr>
          <w:attr w:name="ProductID" w:val="5 cm"/>
        </w:smartTagPr>
        <w:r w:rsidR="00E345BA" w:rsidRPr="00B6120F">
          <w:rPr>
            <w:lang w:val="en-GB"/>
          </w:rPr>
          <w:t>5</w:t>
        </w:r>
        <w:r w:rsidRPr="00B6120F">
          <w:rPr>
            <w:lang w:val="en-GB"/>
          </w:rPr>
          <w:t xml:space="preserve"> cm</w:t>
        </w:r>
      </w:smartTag>
      <w:r w:rsidRPr="00B6120F">
        <w:rPr>
          <w:lang w:val="en-GB"/>
        </w:rPr>
        <w:t xml:space="preserve"> on the </w:t>
      </w:r>
      <w:r w:rsidR="00B04C71" w:rsidRPr="00B6120F">
        <w:rPr>
          <w:lang w:val="en-GB"/>
        </w:rPr>
        <w:t>t</w:t>
      </w:r>
      <w:r w:rsidRPr="00B6120F">
        <w:rPr>
          <w:lang w:val="en-GB"/>
        </w:rPr>
        <w:t xml:space="preserve">op of the page. The margin settings </w:t>
      </w:r>
      <w:r w:rsidR="00577DA8" w:rsidRPr="00B6120F">
        <w:rPr>
          <w:lang w:val="en-GB"/>
        </w:rPr>
        <w:t xml:space="preserve">on the </w:t>
      </w:r>
      <w:r w:rsidRPr="00B6120F">
        <w:rPr>
          <w:lang w:val="en-GB"/>
        </w:rPr>
        <w:t xml:space="preserve">other pages are equal </w:t>
      </w:r>
      <w:r w:rsidR="00B04C71" w:rsidRPr="00B6120F">
        <w:rPr>
          <w:lang w:val="en-GB"/>
        </w:rPr>
        <w:t xml:space="preserve">to </w:t>
      </w:r>
      <w:smartTag w:uri="urn:schemas-microsoft-com:office:smarttags" w:element="metricconverter">
        <w:smartTagPr>
          <w:attr w:name="ProductID" w:val="2.5 cm"/>
        </w:smartTagPr>
        <w:r w:rsidR="00B04C71" w:rsidRPr="00B6120F">
          <w:rPr>
            <w:lang w:val="en-GB"/>
          </w:rPr>
          <w:t>2.5 cm</w:t>
        </w:r>
      </w:smartTag>
      <w:r w:rsidR="00B04C71" w:rsidRPr="00B6120F">
        <w:rPr>
          <w:lang w:val="en-GB"/>
        </w:rPr>
        <w:t xml:space="preserve"> on </w:t>
      </w:r>
      <w:proofErr w:type="gramStart"/>
      <w:r w:rsidR="00B04C71" w:rsidRPr="00B6120F">
        <w:rPr>
          <w:lang w:val="en-GB"/>
        </w:rPr>
        <w:t>the all</w:t>
      </w:r>
      <w:proofErr w:type="gramEnd"/>
      <w:r w:rsidR="00B04C71" w:rsidRPr="00B6120F">
        <w:rPr>
          <w:lang w:val="en-GB"/>
        </w:rPr>
        <w:t xml:space="preserve"> sides </w:t>
      </w:r>
      <w:r w:rsidRPr="00B6120F">
        <w:rPr>
          <w:lang w:val="en-GB"/>
        </w:rPr>
        <w:t xml:space="preserve">of the page. The main body of the text is in Times New Roman </w:t>
      </w:r>
      <w:smartTag w:uri="urn:schemas-microsoft-com:office:smarttags" w:element="metricconverter">
        <w:smartTagPr>
          <w:attr w:name="ProductID" w:val="12 pt"/>
        </w:smartTagPr>
        <w:r w:rsidRPr="00B6120F">
          <w:rPr>
            <w:lang w:val="en-GB"/>
          </w:rPr>
          <w:t>12 pt</w:t>
        </w:r>
      </w:smartTag>
      <w:r w:rsidRPr="00B6120F">
        <w:rPr>
          <w:lang w:val="en-GB"/>
        </w:rPr>
        <w:t xml:space="preserve">, justified. The first line of paragraph must be indented by </w:t>
      </w:r>
      <w:smartTag w:uri="urn:schemas-microsoft-com:office:smarttags" w:element="metricconverter">
        <w:smartTagPr>
          <w:attr w:name="ProductID" w:val="1.25 cm"/>
        </w:smartTagPr>
        <w:r w:rsidRPr="00B6120F">
          <w:rPr>
            <w:lang w:val="en-GB"/>
          </w:rPr>
          <w:t>1.25 cm</w:t>
        </w:r>
      </w:smartTag>
      <w:r w:rsidRPr="00B6120F">
        <w:rPr>
          <w:lang w:val="en-GB"/>
        </w:rPr>
        <w:t xml:space="preserve">. </w:t>
      </w:r>
      <w:r w:rsidR="00A62CF3" w:rsidRPr="00B6120F">
        <w:rPr>
          <w:lang w:val="en-GB"/>
        </w:rPr>
        <w:t>Please, d</w:t>
      </w:r>
      <w:r w:rsidRPr="00B6120F">
        <w:rPr>
          <w:lang w:val="en-GB"/>
        </w:rPr>
        <w:t>o not number pages of document.</w:t>
      </w:r>
      <w:r w:rsidR="00A62CF3" w:rsidRPr="00B6120F">
        <w:rPr>
          <w:lang w:val="en-GB"/>
        </w:rPr>
        <w:t xml:space="preserve"> </w:t>
      </w:r>
      <w:r w:rsidR="00BB73D0" w:rsidRPr="00B6120F">
        <w:rPr>
          <w:lang w:val="en-GB"/>
        </w:rPr>
        <w:t>E</w:t>
      </w:r>
      <w:r w:rsidR="00A62CF3" w:rsidRPr="00B6120F">
        <w:rPr>
          <w:lang w:val="en-GB"/>
        </w:rPr>
        <w:t xml:space="preserve">ach paragraph should </w:t>
      </w:r>
      <w:r w:rsidR="00BB73D0" w:rsidRPr="00B6120F">
        <w:rPr>
          <w:lang w:val="en-GB"/>
        </w:rPr>
        <w:t>have a top</w:t>
      </w:r>
      <w:r w:rsidR="00A62CF3" w:rsidRPr="00B6120F">
        <w:rPr>
          <w:lang w:val="en-GB"/>
        </w:rPr>
        <w:t xml:space="preserve"> margin of </w:t>
      </w:r>
      <w:smartTag w:uri="urn:schemas-microsoft-com:office:smarttags" w:element="metricconverter">
        <w:smartTagPr>
          <w:attr w:name="ProductID" w:val="6 pt"/>
        </w:smartTagPr>
        <w:r w:rsidR="00A62CF3" w:rsidRPr="00B6120F">
          <w:rPr>
            <w:lang w:val="en-GB"/>
          </w:rPr>
          <w:t>6 pt</w:t>
        </w:r>
      </w:smartTag>
      <w:r w:rsidR="00A62CF3" w:rsidRPr="00B6120F">
        <w:rPr>
          <w:lang w:val="en-GB"/>
        </w:rPr>
        <w:t xml:space="preserve">. </w:t>
      </w:r>
    </w:p>
    <w:p w14:paraId="50F344CE" w14:textId="77777777" w:rsidR="00994BC0" w:rsidRPr="00B6120F" w:rsidRDefault="00994BC0" w:rsidP="00994BC0">
      <w:pPr>
        <w:pStyle w:val="Podnadpis1"/>
      </w:pPr>
      <w:r w:rsidRPr="00B6120F">
        <w:t>Titles And Subtitles</w:t>
      </w:r>
    </w:p>
    <w:p w14:paraId="1FA36A0E" w14:textId="77777777" w:rsidR="001F357F" w:rsidRPr="00B6120F" w:rsidRDefault="001F357F" w:rsidP="00D90275">
      <w:pPr>
        <w:pStyle w:val="Normaltext"/>
        <w:rPr>
          <w:lang w:val="en-GB"/>
        </w:rPr>
      </w:pPr>
      <w:r w:rsidRPr="00B6120F">
        <w:rPr>
          <w:lang w:val="en-GB"/>
        </w:rPr>
        <w:t xml:space="preserve">For titles of chapters use style Times New Roman Bold </w:t>
      </w:r>
      <w:smartTag w:uri="urn:schemas-microsoft-com:office:smarttags" w:element="metricconverter">
        <w:smartTagPr>
          <w:attr w:name="ProductID" w:val="14 pt"/>
        </w:smartTagPr>
        <w:r w:rsidRPr="00B6120F">
          <w:rPr>
            <w:lang w:val="en-GB"/>
          </w:rPr>
          <w:t>14 pt</w:t>
        </w:r>
      </w:smartTag>
      <w:r w:rsidR="00975AED" w:rsidRPr="00B6120F">
        <w:rPr>
          <w:lang w:val="en-GB"/>
        </w:rPr>
        <w:t xml:space="preserve"> (style = Title 1)</w:t>
      </w:r>
      <w:r w:rsidRPr="00B6120F">
        <w:rPr>
          <w:lang w:val="en-GB"/>
        </w:rPr>
        <w:t xml:space="preserve">. Subtitles of chapters must be in style Times New Roman Bold </w:t>
      </w:r>
      <w:smartTag w:uri="urn:schemas-microsoft-com:office:smarttags" w:element="metricconverter">
        <w:smartTagPr>
          <w:attr w:name="ProductID" w:val="12 pt"/>
        </w:smartTagPr>
        <w:r w:rsidRPr="00B6120F">
          <w:rPr>
            <w:lang w:val="en-GB"/>
          </w:rPr>
          <w:t>12 pt</w:t>
        </w:r>
      </w:smartTag>
      <w:r w:rsidR="00975AED" w:rsidRPr="00B6120F">
        <w:rPr>
          <w:lang w:val="en-GB"/>
        </w:rPr>
        <w:t xml:space="preserve"> (</w:t>
      </w:r>
      <w:r w:rsidR="00A62CF3" w:rsidRPr="00B6120F">
        <w:rPr>
          <w:lang w:val="en-GB"/>
        </w:rPr>
        <w:t xml:space="preserve">style = </w:t>
      </w:r>
      <w:r w:rsidR="00975AED" w:rsidRPr="00B6120F">
        <w:rPr>
          <w:lang w:val="en-GB"/>
        </w:rPr>
        <w:t>Title 2)</w:t>
      </w:r>
      <w:r w:rsidRPr="00B6120F">
        <w:rPr>
          <w:lang w:val="en-GB"/>
        </w:rPr>
        <w:t xml:space="preserve">. </w:t>
      </w:r>
      <w:r w:rsidR="00A62CF3" w:rsidRPr="00B6120F">
        <w:rPr>
          <w:lang w:val="en-GB"/>
        </w:rPr>
        <w:t xml:space="preserve">Before respectively after each title or subtitle should be margin of </w:t>
      </w:r>
      <w:smartTag w:uri="urn:schemas-microsoft-com:office:smarttags" w:element="metricconverter">
        <w:smartTagPr>
          <w:attr w:name="ProductID" w:val="18 pt"/>
        </w:smartTagPr>
        <w:r w:rsidR="00A62CF3" w:rsidRPr="00B6120F">
          <w:rPr>
            <w:lang w:val="en-GB"/>
          </w:rPr>
          <w:t>18 pt</w:t>
        </w:r>
      </w:smartTag>
      <w:r w:rsidR="00A62CF3" w:rsidRPr="00B6120F">
        <w:rPr>
          <w:lang w:val="en-GB"/>
        </w:rPr>
        <w:t xml:space="preserve"> respectively </w:t>
      </w:r>
      <w:smartTag w:uri="urn:schemas-microsoft-com:office:smarttags" w:element="metricconverter">
        <w:smartTagPr>
          <w:attr w:name="ProductID" w:val="12 pt"/>
        </w:smartTagPr>
        <w:r w:rsidR="00A62CF3" w:rsidRPr="00B6120F">
          <w:rPr>
            <w:lang w:val="en-GB"/>
          </w:rPr>
          <w:t>12 pt</w:t>
        </w:r>
      </w:smartTag>
      <w:r w:rsidR="00A62CF3" w:rsidRPr="00B6120F">
        <w:rPr>
          <w:lang w:val="en-GB"/>
        </w:rPr>
        <w:t xml:space="preserve">. </w:t>
      </w:r>
    </w:p>
    <w:p w14:paraId="5B285F0B" w14:textId="77777777" w:rsidR="001F357F" w:rsidRPr="00B6120F" w:rsidRDefault="001F357F" w:rsidP="00994BC0">
      <w:pPr>
        <w:pStyle w:val="Chaptertitle"/>
      </w:pPr>
      <w:r w:rsidRPr="00B6120F">
        <w:t>Graphic Material</w:t>
      </w:r>
    </w:p>
    <w:p w14:paraId="36D31F89" w14:textId="49B25BC0" w:rsidR="00A141DB" w:rsidRPr="00B6120F" w:rsidRDefault="001F357F" w:rsidP="00D90275">
      <w:pPr>
        <w:pStyle w:val="Normaltext"/>
        <w:rPr>
          <w:lang w:val="en-GB"/>
        </w:rPr>
      </w:pPr>
      <w:r w:rsidRPr="00B6120F">
        <w:rPr>
          <w:lang w:val="en-GB"/>
        </w:rPr>
        <w:t xml:space="preserve">Figures, i.e. illustrations and pictures should be close to </w:t>
      </w:r>
      <w:r w:rsidR="001A7600">
        <w:rPr>
          <w:lang w:val="en-GB"/>
        </w:rPr>
        <w:t xml:space="preserve">place </w:t>
      </w:r>
      <w:r w:rsidRPr="00B6120F">
        <w:rPr>
          <w:lang w:val="en-GB"/>
        </w:rPr>
        <w:t>where</w:t>
      </w:r>
      <w:r w:rsidR="00A62CF3" w:rsidRPr="00B6120F">
        <w:rPr>
          <w:lang w:val="en-GB"/>
        </w:rPr>
        <w:t xml:space="preserve"> they are referenced in the text</w:t>
      </w:r>
      <w:r w:rsidRPr="00B6120F">
        <w:rPr>
          <w:lang w:val="en-GB"/>
        </w:rPr>
        <w:t xml:space="preserve">. You should put a picture to the table with two lines, the first line should be used for a </w:t>
      </w:r>
      <w:proofErr w:type="gramStart"/>
      <w:r w:rsidRPr="00B6120F">
        <w:rPr>
          <w:lang w:val="en-GB"/>
        </w:rPr>
        <w:t>picture</w:t>
      </w:r>
      <w:proofErr w:type="gramEnd"/>
      <w:r w:rsidRPr="00B6120F">
        <w:rPr>
          <w:lang w:val="en-GB"/>
        </w:rPr>
        <w:t xml:space="preserve"> and the second line should be used for caption of the picture (Fig</w:t>
      </w:r>
      <w:r w:rsidR="004B4E47">
        <w:rPr>
          <w:lang w:val="en-GB"/>
        </w:rPr>
        <w:t>ure</w:t>
      </w:r>
      <w:r w:rsidRPr="00B6120F">
        <w:rPr>
          <w:lang w:val="en-GB"/>
        </w:rPr>
        <w:t xml:space="preserve"> 1</w:t>
      </w:r>
      <w:r w:rsidR="001A7600">
        <w:rPr>
          <w:lang w:val="en-GB"/>
        </w:rPr>
        <w:t>.</w:t>
      </w:r>
      <w:r w:rsidRPr="00B6120F">
        <w:rPr>
          <w:lang w:val="en-GB"/>
        </w:rPr>
        <w:t>). The table should be with</w:t>
      </w:r>
      <w:r w:rsidR="00975AED" w:rsidRPr="00B6120F">
        <w:rPr>
          <w:lang w:val="en-GB"/>
        </w:rPr>
        <w:t>out</w:t>
      </w:r>
      <w:r w:rsidR="00A62CF3" w:rsidRPr="00B6120F">
        <w:rPr>
          <w:lang w:val="en-GB"/>
        </w:rPr>
        <w:t xml:space="preserve"> border.</w:t>
      </w:r>
    </w:p>
    <w:p w14:paraId="5C6D8BE1" w14:textId="77777777" w:rsidR="001A1203" w:rsidRPr="00B6120F" w:rsidRDefault="001A1203" w:rsidP="00D90275">
      <w:pPr>
        <w:pStyle w:val="Normaltext"/>
        <w:rPr>
          <w:lang w:val="en-GB"/>
        </w:rPr>
      </w:pPr>
    </w:p>
    <w:p w14:paraId="719C3105" w14:textId="77777777" w:rsidR="003935A4" w:rsidRPr="00B6120F" w:rsidRDefault="003935A4" w:rsidP="00D90275">
      <w:pPr>
        <w:pStyle w:val="Normaltext"/>
        <w:rPr>
          <w:lang w:val="en-GB"/>
        </w:rPr>
        <w:sectPr w:rsidR="003935A4" w:rsidRPr="00B6120F" w:rsidSect="00D07CF7">
          <w:headerReference w:type="first" r:id="rId8"/>
          <w:pgSz w:w="11906" w:h="16838" w:code="9"/>
          <w:pgMar w:top="2835" w:right="1412" w:bottom="1412" w:left="1412" w:header="709" w:footer="709" w:gutter="0"/>
          <w:cols w:space="708"/>
          <w:titlePg/>
          <w:docGrid w:linePitch="360"/>
        </w:sectPr>
      </w:pPr>
    </w:p>
    <w:tbl>
      <w:tblPr>
        <w:tblW w:w="0" w:type="auto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212"/>
      </w:tblGrid>
      <w:tr w:rsidR="00CA0B8E" w:rsidRPr="00B6120F" w14:paraId="091FEFD0" w14:textId="77777777" w:rsidTr="002B5E5C">
        <w:tc>
          <w:tcPr>
            <w:tcW w:w="9212" w:type="dxa"/>
          </w:tcPr>
          <w:p w14:paraId="10117771" w14:textId="7C95F7A9" w:rsidR="00CA0B8E" w:rsidRPr="00B6120F" w:rsidRDefault="000A4A93" w:rsidP="008B2EAA">
            <w:pPr>
              <w:pStyle w:val="Normaltext"/>
              <w:rPr>
                <w:lang w:val="en-GB"/>
              </w:rPr>
            </w:pPr>
            <w:r>
              <w:rPr>
                <w:noProof/>
                <w:lang w:val="en-GB"/>
              </w:rPr>
              <w:lastRenderedPageBreak/>
              <w:pict w14:anchorId="188E73B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rázek 254" o:spid="_x0000_i1026" type="#_x0000_t75" style="width:366.75pt;height:147pt;visibility:visible">
                  <v:imagedata r:id="rId9" o:title="" croptop="4073f" cropbottom="5184f" cropleft="2731f" cropright="1927f"/>
                </v:shape>
              </w:pict>
            </w:r>
          </w:p>
        </w:tc>
      </w:tr>
      <w:tr w:rsidR="00CA0B8E" w:rsidRPr="00B6120F" w14:paraId="0C3C1432" w14:textId="77777777" w:rsidTr="002B5E5C">
        <w:tc>
          <w:tcPr>
            <w:tcW w:w="9212" w:type="dxa"/>
          </w:tcPr>
          <w:p w14:paraId="293FB629" w14:textId="744A15B5" w:rsidR="00CA0B8E" w:rsidRPr="00B6120F" w:rsidRDefault="00CA0B8E" w:rsidP="00657282">
            <w:pPr>
              <w:pStyle w:val="Figurecaption"/>
              <w:rPr>
                <w:b/>
                <w:bCs/>
                <w:szCs w:val="20"/>
              </w:rPr>
            </w:pPr>
            <w:r w:rsidRPr="00B6120F">
              <w:rPr>
                <w:b/>
              </w:rPr>
              <w:t>Fig</w:t>
            </w:r>
            <w:r w:rsidR="00657282">
              <w:rPr>
                <w:b/>
              </w:rPr>
              <w:t>ure</w:t>
            </w:r>
            <w:r w:rsidRPr="00B6120F">
              <w:rPr>
                <w:b/>
              </w:rPr>
              <w:t xml:space="preserve"> 1</w:t>
            </w:r>
            <w:r w:rsidR="00657282">
              <w:rPr>
                <w:b/>
              </w:rPr>
              <w:t>:</w:t>
            </w:r>
            <w:r w:rsidRPr="00B6120F">
              <w:t xml:space="preserve"> Title of figure uses style Times New Roman </w:t>
            </w:r>
            <w:smartTag w:uri="urn:schemas-microsoft-com:office:smarttags" w:element="metricconverter">
              <w:smartTagPr>
                <w:attr w:name="ProductID" w:val="10 pt"/>
              </w:smartTagPr>
              <w:r w:rsidRPr="00B6120F">
                <w:t>1</w:t>
              </w:r>
              <w:r w:rsidR="00743E71" w:rsidRPr="00B6120F">
                <w:t>0</w:t>
              </w:r>
              <w:r w:rsidRPr="00B6120F">
                <w:t xml:space="preserve"> pt</w:t>
              </w:r>
            </w:smartTag>
            <w:r w:rsidRPr="00B6120F">
              <w:t>, put the “Fig</w:t>
            </w:r>
            <w:r w:rsidR="004B4E47">
              <w:t>ure</w:t>
            </w:r>
            <w:r w:rsidRPr="00B6120F">
              <w:t xml:space="preserve"> x:” part of the caption in bold type.</w:t>
            </w:r>
          </w:p>
        </w:tc>
      </w:tr>
    </w:tbl>
    <w:p w14:paraId="77DF78B5" w14:textId="5B473A72" w:rsidR="001F357F" w:rsidRPr="00B6120F" w:rsidRDefault="001F357F" w:rsidP="00D90275">
      <w:pPr>
        <w:pStyle w:val="Normaltext"/>
        <w:rPr>
          <w:lang w:val="en-GB"/>
        </w:rPr>
      </w:pPr>
      <w:r w:rsidRPr="00B6120F">
        <w:rPr>
          <w:lang w:val="en-GB"/>
        </w:rPr>
        <w:t>If you want to p</w:t>
      </w:r>
      <w:r w:rsidR="00BB73D0" w:rsidRPr="00B6120F">
        <w:rPr>
          <w:lang w:val="en-GB"/>
        </w:rPr>
        <w:t>lace</w:t>
      </w:r>
      <w:r w:rsidRPr="00B6120F">
        <w:rPr>
          <w:lang w:val="en-GB"/>
        </w:rPr>
        <w:t xml:space="preserve"> two or more pictures side-by-side across the width of the page, put</w:t>
      </w:r>
      <w:r w:rsidR="00BB73D0" w:rsidRPr="00B6120F">
        <w:rPr>
          <w:lang w:val="en-GB"/>
        </w:rPr>
        <w:t xml:space="preserve">ting </w:t>
      </w:r>
      <w:r w:rsidRPr="00B6120F">
        <w:rPr>
          <w:lang w:val="en-GB"/>
        </w:rPr>
        <w:t>them into a table with the appropriate number of columns allows you to place their captions beneath them correctly (Fig</w:t>
      </w:r>
      <w:r w:rsidR="004B4E47">
        <w:rPr>
          <w:lang w:val="en-GB"/>
        </w:rPr>
        <w:t>ure</w:t>
      </w:r>
      <w:r w:rsidRPr="00B6120F">
        <w:rPr>
          <w:lang w:val="en-GB"/>
        </w:rPr>
        <w:t xml:space="preserve"> 2</w:t>
      </w:r>
      <w:r w:rsidR="004B4E47">
        <w:rPr>
          <w:lang w:val="en-GB"/>
        </w:rPr>
        <w:t xml:space="preserve"> and 3</w:t>
      </w:r>
      <w:r w:rsidR="00743E71" w:rsidRPr="00B6120F">
        <w:rPr>
          <w:lang w:val="en-GB"/>
        </w:rPr>
        <w:t>.</w:t>
      </w:r>
      <w:r w:rsidRPr="00B6120F">
        <w:rPr>
          <w:lang w:val="en-GB"/>
        </w:rPr>
        <w:t>).</w:t>
      </w:r>
    </w:p>
    <w:p w14:paraId="10C4F43C" w14:textId="77777777" w:rsidR="001F357F" w:rsidRPr="00B6120F" w:rsidRDefault="001F357F" w:rsidP="00D90275">
      <w:pPr>
        <w:pStyle w:val="Normaltext"/>
        <w:rPr>
          <w:lang w:val="en-GB"/>
        </w:rPr>
      </w:pPr>
      <w:r w:rsidRPr="00B6120F">
        <w:rPr>
          <w:lang w:val="en-GB"/>
        </w:rPr>
        <w:t xml:space="preserve">Pictures in the table should be centred horizontally and vertically. Figures </w:t>
      </w:r>
      <w:proofErr w:type="gramStart"/>
      <w:r w:rsidRPr="00B6120F">
        <w:rPr>
          <w:lang w:val="en-GB"/>
        </w:rPr>
        <w:t>have to</w:t>
      </w:r>
      <w:proofErr w:type="gramEnd"/>
      <w:r w:rsidRPr="00B6120F">
        <w:rPr>
          <w:lang w:val="en-GB"/>
        </w:rPr>
        <w:t xml:space="preserve"> be made in high quality (</w:t>
      </w:r>
      <w:proofErr w:type="gramStart"/>
      <w:r w:rsidRPr="00B6120F">
        <w:rPr>
          <w:lang w:val="en-GB"/>
        </w:rPr>
        <w:t>in order to</w:t>
      </w:r>
      <w:proofErr w:type="gramEnd"/>
      <w:r w:rsidRPr="00B6120F">
        <w:rPr>
          <w:lang w:val="en-GB"/>
        </w:rPr>
        <w:t xml:space="preserve"> achieve good quality</w:t>
      </w:r>
      <w:r w:rsidR="00591147">
        <w:rPr>
          <w:lang w:val="en-GB"/>
        </w:rPr>
        <w:t>, at least</w:t>
      </w:r>
      <w:r w:rsidRPr="00B6120F">
        <w:rPr>
          <w:lang w:val="en-GB"/>
        </w:rPr>
        <w:t xml:space="preserve"> </w:t>
      </w:r>
      <w:r w:rsidR="00022CE4" w:rsidRPr="00B6120F">
        <w:rPr>
          <w:lang w:val="en-GB"/>
        </w:rPr>
        <w:t xml:space="preserve">300 dpi </w:t>
      </w:r>
      <w:r w:rsidRPr="00B6120F">
        <w:rPr>
          <w:lang w:val="en-GB"/>
        </w:rPr>
        <w:t>is recommended). Generally</w:t>
      </w:r>
      <w:r w:rsidR="00646534" w:rsidRPr="00B6120F">
        <w:rPr>
          <w:lang w:val="en-GB"/>
        </w:rPr>
        <w:t>,</w:t>
      </w:r>
      <w:r w:rsidRPr="00B6120F">
        <w:rPr>
          <w:lang w:val="en-GB"/>
        </w:rPr>
        <w:t xml:space="preserve"> please</w:t>
      </w:r>
      <w:r w:rsidR="00646534" w:rsidRPr="00B6120F">
        <w:rPr>
          <w:lang w:val="en-GB"/>
        </w:rPr>
        <w:t>,</w:t>
      </w:r>
      <w:r w:rsidRPr="00B6120F">
        <w:rPr>
          <w:lang w:val="en-GB"/>
        </w:rPr>
        <w:t xml:space="preserve"> make sure that all the objects are </w:t>
      </w:r>
      <w:proofErr w:type="gramStart"/>
      <w:r w:rsidRPr="00B6120F">
        <w:rPr>
          <w:lang w:val="en-GB"/>
        </w:rPr>
        <w:t>actually embedded</w:t>
      </w:r>
      <w:proofErr w:type="gramEnd"/>
      <w:r w:rsidRPr="00B6120F">
        <w:rPr>
          <w:lang w:val="en-GB"/>
        </w:rPr>
        <w:t xml:space="preserve"> in your file and not just linked to other files on your hard disk.</w:t>
      </w:r>
    </w:p>
    <w:p w14:paraId="6EDA5FFC" w14:textId="77777777" w:rsidR="001F357F" w:rsidRPr="00B6120F" w:rsidRDefault="001F357F" w:rsidP="00D90275">
      <w:pPr>
        <w:pStyle w:val="Normaltext"/>
        <w:rPr>
          <w:lang w:val="en-GB"/>
        </w:rPr>
      </w:pPr>
      <w:r w:rsidRPr="00B6120F">
        <w:rPr>
          <w:lang w:val="en-GB"/>
        </w:rPr>
        <w:t xml:space="preserve"> </w:t>
      </w:r>
    </w:p>
    <w:tbl>
      <w:tblPr>
        <w:tblW w:w="0" w:type="auto"/>
        <w:tblInd w:w="170" w:type="dxa"/>
        <w:tblLayout w:type="fixed"/>
        <w:tblCellMar>
          <w:left w:w="170" w:type="dxa"/>
          <w:right w:w="170" w:type="dxa"/>
        </w:tblCellMar>
        <w:tblLook w:val="0000" w:firstRow="0" w:lastRow="0" w:firstColumn="0" w:lastColumn="0" w:noHBand="0" w:noVBand="0"/>
      </w:tblPr>
      <w:tblGrid>
        <w:gridCol w:w="3927"/>
        <w:gridCol w:w="5236"/>
      </w:tblGrid>
      <w:tr w:rsidR="001F357F" w:rsidRPr="00B6120F" w14:paraId="7B6542D5" w14:textId="77777777" w:rsidTr="008B2EAA">
        <w:trPr>
          <w:cantSplit/>
        </w:trPr>
        <w:tc>
          <w:tcPr>
            <w:tcW w:w="3927" w:type="dxa"/>
          </w:tcPr>
          <w:p w14:paraId="4AA13D9C" w14:textId="0CFD3B59" w:rsidR="001F357F" w:rsidRPr="00B6120F" w:rsidRDefault="000A4A93" w:rsidP="008B2EAA">
            <w:pPr>
              <w:rPr>
                <w:lang w:val="en-GB"/>
              </w:rPr>
            </w:pPr>
            <w:r>
              <w:rPr>
                <w:lang w:val="en-GB"/>
              </w:rPr>
              <w:pict w14:anchorId="2BFA4F42">
                <v:shape id="Obrázek 1" o:spid="_x0000_i1027" type="#_x0000_t75" alt="1_1.jpg" style="width:179.25pt;height:116.25pt;visibility:visible">
                  <v:imagedata r:id="rId10" o:title="1_1"/>
                </v:shape>
              </w:pict>
            </w:r>
          </w:p>
        </w:tc>
        <w:tc>
          <w:tcPr>
            <w:tcW w:w="5236" w:type="dxa"/>
          </w:tcPr>
          <w:p w14:paraId="26C55547" w14:textId="7C2B01ED" w:rsidR="001F357F" w:rsidRPr="00B6120F" w:rsidRDefault="000A4A93" w:rsidP="008B2EAA">
            <w:pPr>
              <w:rPr>
                <w:lang w:val="en-GB"/>
              </w:rPr>
            </w:pPr>
            <w:r>
              <w:rPr>
                <w:noProof/>
                <w:lang w:val="en-GB"/>
              </w:rPr>
              <w:pict w14:anchorId="3CBF62A8">
                <v:shape id="obrázek 81" o:spid="_x0000_i1028" type="#_x0000_t75" style="width:252.75pt;height:109.5pt;visibility:visible">
                  <v:imagedata r:id="rId11" o:title="" cropleft="867f"/>
                </v:shape>
              </w:pict>
            </w:r>
          </w:p>
        </w:tc>
      </w:tr>
      <w:tr w:rsidR="001F357F" w:rsidRPr="00B6120F" w14:paraId="4107497C" w14:textId="77777777" w:rsidTr="008B2EAA">
        <w:trPr>
          <w:cantSplit/>
        </w:trPr>
        <w:tc>
          <w:tcPr>
            <w:tcW w:w="3927" w:type="dxa"/>
          </w:tcPr>
          <w:p w14:paraId="76C1CE80" w14:textId="1E696C15" w:rsidR="001F357F" w:rsidRPr="00B6120F" w:rsidRDefault="001F357F" w:rsidP="00657282">
            <w:pPr>
              <w:pStyle w:val="Figurecaption"/>
              <w:rPr>
                <w:iCs/>
                <w:szCs w:val="20"/>
              </w:rPr>
            </w:pPr>
            <w:r w:rsidRPr="00B6120F">
              <w:rPr>
                <w:b/>
              </w:rPr>
              <w:t>Fig</w:t>
            </w:r>
            <w:r w:rsidR="00657282">
              <w:rPr>
                <w:b/>
              </w:rPr>
              <w:t>ure</w:t>
            </w:r>
            <w:r w:rsidRPr="00B6120F">
              <w:rPr>
                <w:b/>
              </w:rPr>
              <w:t xml:space="preserve"> 2</w:t>
            </w:r>
            <w:r w:rsidR="00657282">
              <w:rPr>
                <w:b/>
              </w:rPr>
              <w:t>:</w:t>
            </w:r>
            <w:r w:rsidRPr="00B6120F">
              <w:t xml:space="preserve"> </w:t>
            </w:r>
            <w:r w:rsidR="00743E71" w:rsidRPr="00B6120F">
              <w:t xml:space="preserve">Times New Roman </w:t>
            </w:r>
            <w:smartTag w:uri="urn:schemas-microsoft-com:office:smarttags" w:element="metricconverter">
              <w:smartTagPr>
                <w:attr w:name="ProductID" w:val="10 pt"/>
              </w:smartTagPr>
              <w:r w:rsidR="00743E71" w:rsidRPr="00B6120F">
                <w:t>10 pt</w:t>
              </w:r>
            </w:smartTag>
            <w:r w:rsidR="00743E71" w:rsidRPr="00B6120F">
              <w:t xml:space="preserve">, put the </w:t>
            </w:r>
            <w:r w:rsidR="004B4E47" w:rsidRPr="00B6120F">
              <w:t>“Fig</w:t>
            </w:r>
            <w:r w:rsidR="004B4E47">
              <w:t>ure</w:t>
            </w:r>
            <w:r w:rsidR="004B4E47" w:rsidRPr="00B6120F">
              <w:t xml:space="preserve"> x:”</w:t>
            </w:r>
            <w:r w:rsidR="004B4E47">
              <w:t xml:space="preserve"> </w:t>
            </w:r>
            <w:r w:rsidR="00743E71" w:rsidRPr="00B6120F">
              <w:t>part of the caption in bold type</w:t>
            </w:r>
            <w:r w:rsidR="00C7029B">
              <w:t>.</w:t>
            </w:r>
          </w:p>
        </w:tc>
        <w:tc>
          <w:tcPr>
            <w:tcW w:w="5236" w:type="dxa"/>
          </w:tcPr>
          <w:p w14:paraId="041BFEB6" w14:textId="20DC1747" w:rsidR="001F357F" w:rsidRPr="00B6120F" w:rsidRDefault="001F357F" w:rsidP="00657282">
            <w:pPr>
              <w:pStyle w:val="Figurecaption"/>
              <w:rPr>
                <w:szCs w:val="20"/>
              </w:rPr>
            </w:pPr>
            <w:r w:rsidRPr="00B6120F">
              <w:rPr>
                <w:b/>
              </w:rPr>
              <w:t>Fig</w:t>
            </w:r>
            <w:r w:rsidR="00657282">
              <w:rPr>
                <w:b/>
              </w:rPr>
              <w:t>ure</w:t>
            </w:r>
            <w:r w:rsidRPr="00B6120F">
              <w:rPr>
                <w:b/>
              </w:rPr>
              <w:t xml:space="preserve"> 3</w:t>
            </w:r>
            <w:r w:rsidR="00657282">
              <w:rPr>
                <w:b/>
              </w:rPr>
              <w:t>:</w:t>
            </w:r>
            <w:r w:rsidRPr="00B6120F">
              <w:t xml:space="preserve"> </w:t>
            </w:r>
            <w:r w:rsidR="00743E71" w:rsidRPr="00B6120F">
              <w:t xml:space="preserve">Times New Roman </w:t>
            </w:r>
            <w:smartTag w:uri="urn:schemas-microsoft-com:office:smarttags" w:element="metricconverter">
              <w:smartTagPr>
                <w:attr w:name="ProductID" w:val="10 pt"/>
              </w:smartTagPr>
              <w:r w:rsidR="00743E71" w:rsidRPr="00B6120F">
                <w:t>10 pt</w:t>
              </w:r>
            </w:smartTag>
            <w:r w:rsidR="00743E71" w:rsidRPr="00B6120F">
              <w:t xml:space="preserve">, put the </w:t>
            </w:r>
            <w:r w:rsidR="004B4E47" w:rsidRPr="00B6120F">
              <w:t>“Fig</w:t>
            </w:r>
            <w:r w:rsidR="004B4E47">
              <w:t>ure</w:t>
            </w:r>
            <w:r w:rsidR="004B4E47" w:rsidRPr="00B6120F">
              <w:t xml:space="preserve"> x:”</w:t>
            </w:r>
            <w:r w:rsidR="004B4E47">
              <w:t xml:space="preserve"> </w:t>
            </w:r>
            <w:r w:rsidR="00743E71" w:rsidRPr="00B6120F">
              <w:t>part of the caption in bold type</w:t>
            </w:r>
            <w:r w:rsidR="00C7029B">
              <w:t>.</w:t>
            </w:r>
          </w:p>
        </w:tc>
      </w:tr>
    </w:tbl>
    <w:p w14:paraId="4F9AEAD2" w14:textId="77777777" w:rsidR="001A7600" w:rsidRDefault="001A7600" w:rsidP="00D90275">
      <w:pPr>
        <w:pStyle w:val="Normaltext"/>
        <w:rPr>
          <w:lang w:val="en-GB"/>
        </w:rPr>
      </w:pPr>
    </w:p>
    <w:p w14:paraId="052F4CCA" w14:textId="77777777" w:rsidR="003C68F9" w:rsidRPr="00B6120F" w:rsidRDefault="001F357F" w:rsidP="00D90275">
      <w:pPr>
        <w:pStyle w:val="Normaltext"/>
        <w:rPr>
          <w:lang w:val="en-GB"/>
        </w:rPr>
      </w:pPr>
      <w:r w:rsidRPr="00B6120F">
        <w:rPr>
          <w:lang w:val="en-GB"/>
        </w:rPr>
        <w:t xml:space="preserve">Equations should be centred and numbered consequently, </w:t>
      </w:r>
      <w:r w:rsidR="001A7600">
        <w:rPr>
          <w:lang w:val="en-GB"/>
        </w:rPr>
        <w:t xml:space="preserve">starting </w:t>
      </w:r>
      <w:r w:rsidRPr="00B6120F">
        <w:rPr>
          <w:lang w:val="en-GB"/>
        </w:rPr>
        <w:t xml:space="preserve">from (1). </w:t>
      </w:r>
      <w:r w:rsidR="00A55685" w:rsidRPr="00B6120F">
        <w:rPr>
          <w:lang w:val="en-GB"/>
        </w:rPr>
        <w:t>For e</w:t>
      </w:r>
      <w:r w:rsidRPr="00B6120F">
        <w:rPr>
          <w:lang w:val="en-GB"/>
        </w:rPr>
        <w:t xml:space="preserve">quations </w:t>
      </w:r>
      <w:r w:rsidR="00A55685" w:rsidRPr="00B6120F">
        <w:rPr>
          <w:lang w:val="en-GB"/>
        </w:rPr>
        <w:t xml:space="preserve">placing, please, use two tabulators. The first tabulator (for equation) is place in the centre of page with centre alignment. The second tabulator (for equations number) is placed </w:t>
      </w:r>
      <w:r w:rsidR="001A7600">
        <w:rPr>
          <w:lang w:val="en-GB"/>
        </w:rPr>
        <w:t>on</w:t>
      </w:r>
      <w:r w:rsidR="00A55685" w:rsidRPr="00B6120F">
        <w:rPr>
          <w:lang w:val="en-GB"/>
        </w:rPr>
        <w:t xml:space="preserve"> the right side of </w:t>
      </w:r>
      <w:r w:rsidR="001A7600">
        <w:rPr>
          <w:lang w:val="en-GB"/>
        </w:rPr>
        <w:t xml:space="preserve">the </w:t>
      </w:r>
      <w:r w:rsidR="00A55685" w:rsidRPr="00B6120F">
        <w:rPr>
          <w:lang w:val="en-GB"/>
        </w:rPr>
        <w:t>page with right alignment.</w:t>
      </w:r>
    </w:p>
    <w:p w14:paraId="02A19457" w14:textId="77777777" w:rsidR="003C68F9" w:rsidRPr="00B6120F" w:rsidRDefault="003C68F9" w:rsidP="00D90275">
      <w:pPr>
        <w:pStyle w:val="Normaltext"/>
        <w:tabs>
          <w:tab w:val="center" w:pos="4488"/>
          <w:tab w:val="right" w:pos="9082"/>
        </w:tabs>
        <w:rPr>
          <w:lang w:val="en-GB"/>
        </w:rPr>
      </w:pPr>
      <w:r w:rsidRPr="00B6120F">
        <w:rPr>
          <w:lang w:val="en-GB"/>
        </w:rPr>
        <w:tab/>
      </w:r>
      <w:r w:rsidR="00CF5A5C" w:rsidRPr="00B6120F">
        <w:rPr>
          <w:position w:val="-32"/>
          <w:lang w:val="en-GB"/>
        </w:rPr>
        <w:object w:dxaOrig="2799" w:dyaOrig="760" w14:anchorId="15388C0B">
          <v:shape id="_x0000_i1029" type="#_x0000_t75" style="width:139.5pt;height:37.5pt" o:ole="">
            <v:imagedata r:id="rId12" o:title=""/>
          </v:shape>
          <o:OLEObject Type="Embed" ProgID="Equation.DSMT4" ShapeID="_x0000_i1029" DrawAspect="Content" ObjectID="_1826457091" r:id="rId13"/>
        </w:object>
      </w:r>
      <w:r w:rsidRPr="00B6120F">
        <w:rPr>
          <w:lang w:val="en-GB"/>
        </w:rPr>
        <w:tab/>
        <w:t>(1)</w:t>
      </w:r>
    </w:p>
    <w:p w14:paraId="0BC46E81" w14:textId="77777777" w:rsidR="001F357F" w:rsidRPr="00B6120F" w:rsidRDefault="001F357F" w:rsidP="00D90275">
      <w:pPr>
        <w:pStyle w:val="Normaltext"/>
        <w:rPr>
          <w:lang w:val="en-GB"/>
        </w:rPr>
      </w:pPr>
      <w:r w:rsidRPr="00B6120F">
        <w:rPr>
          <w:lang w:val="en-GB"/>
        </w:rPr>
        <w:t xml:space="preserve">Tables </w:t>
      </w:r>
      <w:r w:rsidR="003E3674" w:rsidRPr="00B6120F">
        <w:rPr>
          <w:lang w:val="en-GB"/>
        </w:rPr>
        <w:t>(</w:t>
      </w:r>
      <w:r w:rsidRPr="00B6120F">
        <w:rPr>
          <w:lang w:val="en-GB"/>
        </w:rPr>
        <w:t>like figures</w:t>
      </w:r>
      <w:r w:rsidR="003E3674" w:rsidRPr="00B6120F">
        <w:rPr>
          <w:lang w:val="en-GB"/>
        </w:rPr>
        <w:t>)</w:t>
      </w:r>
      <w:r w:rsidRPr="00B6120F">
        <w:rPr>
          <w:lang w:val="en-GB"/>
        </w:rPr>
        <w:t xml:space="preserve"> should be placed in the text close to </w:t>
      </w:r>
      <w:r w:rsidR="001A7600">
        <w:rPr>
          <w:lang w:val="en-GB"/>
        </w:rPr>
        <w:t xml:space="preserve">place </w:t>
      </w:r>
      <w:r w:rsidRPr="00B6120F">
        <w:rPr>
          <w:lang w:val="en-GB"/>
        </w:rPr>
        <w:t xml:space="preserve">where they are </w:t>
      </w:r>
      <w:r w:rsidR="001A7600">
        <w:rPr>
          <w:lang w:val="en-GB"/>
        </w:rPr>
        <w:t xml:space="preserve">the </w:t>
      </w:r>
      <w:r w:rsidRPr="00B6120F">
        <w:rPr>
          <w:lang w:val="en-GB"/>
        </w:rPr>
        <w:t>first referred to. Treat them like figures but as</w:t>
      </w:r>
      <w:r w:rsidR="001A7600">
        <w:rPr>
          <w:lang w:val="en-GB"/>
        </w:rPr>
        <w:t xml:space="preserve"> is</w:t>
      </w:r>
      <w:r w:rsidRPr="00B6120F">
        <w:rPr>
          <w:lang w:val="en-GB"/>
        </w:rPr>
        <w:t xml:space="preserve"> shown for Table 1. Use </w:t>
      </w:r>
      <w:r w:rsidR="00427584">
        <w:rPr>
          <w:lang w:val="en-GB"/>
        </w:rPr>
        <w:t>the last</w:t>
      </w:r>
      <w:r w:rsidRPr="00B6120F">
        <w:rPr>
          <w:lang w:val="en-GB"/>
        </w:rPr>
        <w:t xml:space="preserve"> no bordered row for table caption.</w:t>
      </w:r>
    </w:p>
    <w:p w14:paraId="09CFF461" w14:textId="77777777" w:rsidR="001F357F" w:rsidRDefault="001F357F" w:rsidP="00D90275">
      <w:pPr>
        <w:pStyle w:val="Normaltext"/>
        <w:rPr>
          <w:lang w:val="en-GB"/>
        </w:rPr>
      </w:pPr>
    </w:p>
    <w:p w14:paraId="71E35618" w14:textId="77777777" w:rsidR="004B4E47" w:rsidRDefault="004B4E47" w:rsidP="00D90275">
      <w:pPr>
        <w:pStyle w:val="Normaltext"/>
        <w:rPr>
          <w:lang w:val="en-GB"/>
        </w:rPr>
      </w:pPr>
    </w:p>
    <w:p w14:paraId="52A44ED4" w14:textId="77777777" w:rsidR="004B4E47" w:rsidRPr="00B6120F" w:rsidRDefault="004B4E47" w:rsidP="00D90275">
      <w:pPr>
        <w:pStyle w:val="Normaltext"/>
        <w:rPr>
          <w:lang w:val="en-GB"/>
        </w:rPr>
      </w:pPr>
    </w:p>
    <w:p w14:paraId="09DEE97A" w14:textId="77777777" w:rsidR="00D90275" w:rsidRPr="00B6120F" w:rsidRDefault="00D90275" w:rsidP="00D90275">
      <w:pPr>
        <w:pStyle w:val="Normaltext"/>
        <w:rPr>
          <w:lang w:val="en-GB"/>
        </w:rPr>
      </w:pPr>
    </w:p>
    <w:p w14:paraId="47AF930A" w14:textId="77777777" w:rsidR="00743E71" w:rsidRPr="00B6120F" w:rsidRDefault="00743E71" w:rsidP="00D90275">
      <w:pPr>
        <w:pStyle w:val="Normaltext"/>
        <w:rPr>
          <w:lang w:val="en-GB"/>
        </w:rPr>
      </w:pPr>
    </w:p>
    <w:p w14:paraId="35A8AF88" w14:textId="77777777" w:rsidR="00A0207F" w:rsidRPr="00B6120F" w:rsidRDefault="00A0207F" w:rsidP="00D90275">
      <w:pPr>
        <w:pStyle w:val="Normaltext"/>
        <w:rPr>
          <w:lang w:val="en-GB"/>
        </w:rPr>
      </w:pPr>
    </w:p>
    <w:p w14:paraId="2362B4D9" w14:textId="77777777" w:rsidR="00743E71" w:rsidRPr="00B6120F" w:rsidRDefault="00743E71" w:rsidP="00D90275">
      <w:pPr>
        <w:pStyle w:val="Normaltext"/>
        <w:rPr>
          <w:lang w:val="en-GB"/>
        </w:rPr>
      </w:pPr>
    </w:p>
    <w:tbl>
      <w:tblPr>
        <w:tblW w:w="0" w:type="auto"/>
        <w:tblInd w:w="2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01"/>
        <w:gridCol w:w="3457"/>
        <w:gridCol w:w="709"/>
        <w:gridCol w:w="1377"/>
        <w:gridCol w:w="1645"/>
      </w:tblGrid>
      <w:tr w:rsidR="001F357F" w:rsidRPr="00B6120F" w14:paraId="464CE809" w14:textId="77777777" w:rsidTr="009E00D9">
        <w:tc>
          <w:tcPr>
            <w:tcW w:w="16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14:paraId="1CC0A467" w14:textId="77777777" w:rsidR="001F357F" w:rsidRPr="00B6120F" w:rsidRDefault="001F357F" w:rsidP="00E6632D">
            <w:pPr>
              <w:pStyle w:val="Tabletext"/>
            </w:pPr>
            <w:r w:rsidRPr="00B6120F">
              <w:lastRenderedPageBreak/>
              <w:t>Style name</w:t>
            </w:r>
          </w:p>
        </w:tc>
        <w:tc>
          <w:tcPr>
            <w:tcW w:w="3457" w:type="dxa"/>
            <w:tcBorders>
              <w:top w:val="single" w:sz="12" w:space="0" w:color="auto"/>
              <w:bottom w:val="single" w:sz="12" w:space="0" w:color="auto"/>
            </w:tcBorders>
          </w:tcPr>
          <w:p w14:paraId="256FC668" w14:textId="77777777" w:rsidR="001F357F" w:rsidRPr="00B6120F" w:rsidRDefault="001F357F" w:rsidP="00E6632D">
            <w:pPr>
              <w:pStyle w:val="Tabletext"/>
            </w:pPr>
            <w:r w:rsidRPr="00B6120F">
              <w:t>Typeface</w:t>
            </w:r>
          </w:p>
        </w:tc>
        <w:tc>
          <w:tcPr>
            <w:tcW w:w="709" w:type="dxa"/>
            <w:tcBorders>
              <w:top w:val="single" w:sz="12" w:space="0" w:color="auto"/>
              <w:bottom w:val="single" w:sz="12" w:space="0" w:color="auto"/>
            </w:tcBorders>
          </w:tcPr>
          <w:p w14:paraId="4C1B4618" w14:textId="77777777" w:rsidR="001F357F" w:rsidRPr="00B6120F" w:rsidRDefault="001F357F" w:rsidP="00E6632D">
            <w:pPr>
              <w:pStyle w:val="Tabletext"/>
            </w:pPr>
            <w:r w:rsidRPr="00B6120F">
              <w:t>Size</w:t>
            </w:r>
          </w:p>
        </w:tc>
        <w:tc>
          <w:tcPr>
            <w:tcW w:w="1377" w:type="dxa"/>
            <w:tcBorders>
              <w:top w:val="single" w:sz="12" w:space="0" w:color="auto"/>
              <w:bottom w:val="single" w:sz="12" w:space="0" w:color="auto"/>
            </w:tcBorders>
          </w:tcPr>
          <w:p w14:paraId="4D5CD70B" w14:textId="77777777" w:rsidR="001F357F" w:rsidRPr="00B6120F" w:rsidRDefault="001F357F" w:rsidP="00E6632D">
            <w:pPr>
              <w:pStyle w:val="Tabletext"/>
            </w:pPr>
            <w:r w:rsidRPr="00B6120F">
              <w:t>Alignment</w:t>
            </w:r>
          </w:p>
        </w:tc>
        <w:tc>
          <w:tcPr>
            <w:tcW w:w="164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DB2900B" w14:textId="77777777" w:rsidR="001F357F" w:rsidRPr="00B6120F" w:rsidRDefault="001F357F" w:rsidP="00E6632D">
            <w:pPr>
              <w:pStyle w:val="Tabletext"/>
            </w:pPr>
            <w:r w:rsidRPr="00B6120F">
              <w:t>Line spacing</w:t>
            </w:r>
          </w:p>
        </w:tc>
      </w:tr>
      <w:tr w:rsidR="001F357F" w:rsidRPr="00B6120F" w14:paraId="505A2BD9" w14:textId="77777777" w:rsidTr="009E00D9">
        <w:tc>
          <w:tcPr>
            <w:tcW w:w="1601" w:type="dxa"/>
            <w:tcBorders>
              <w:top w:val="single" w:sz="12" w:space="0" w:color="auto"/>
              <w:left w:val="single" w:sz="12" w:space="0" w:color="auto"/>
            </w:tcBorders>
          </w:tcPr>
          <w:p w14:paraId="0F6E8CCB" w14:textId="77777777" w:rsidR="001F357F" w:rsidRPr="00B6120F" w:rsidRDefault="001F357F" w:rsidP="00E6632D">
            <w:pPr>
              <w:pStyle w:val="Tabletext"/>
            </w:pPr>
            <w:r w:rsidRPr="00B6120F">
              <w:t>Paper title</w:t>
            </w:r>
          </w:p>
        </w:tc>
        <w:tc>
          <w:tcPr>
            <w:tcW w:w="3457" w:type="dxa"/>
            <w:tcBorders>
              <w:top w:val="single" w:sz="12" w:space="0" w:color="auto"/>
            </w:tcBorders>
          </w:tcPr>
          <w:p w14:paraId="1F1C1453" w14:textId="77777777" w:rsidR="001F357F" w:rsidRPr="00B6120F" w:rsidRDefault="001F357F" w:rsidP="00E6632D">
            <w:pPr>
              <w:pStyle w:val="Tabletext"/>
            </w:pPr>
            <w:r w:rsidRPr="00B6120F">
              <w:t>Times New Roman Bold</w:t>
            </w:r>
          </w:p>
        </w:tc>
        <w:tc>
          <w:tcPr>
            <w:tcW w:w="709" w:type="dxa"/>
            <w:tcBorders>
              <w:top w:val="single" w:sz="12" w:space="0" w:color="auto"/>
            </w:tcBorders>
          </w:tcPr>
          <w:p w14:paraId="1344800F" w14:textId="77777777" w:rsidR="001F357F" w:rsidRPr="00B6120F" w:rsidRDefault="001F357F" w:rsidP="00E6632D">
            <w:pPr>
              <w:pStyle w:val="Tabletext"/>
            </w:pPr>
            <w:smartTag w:uri="urn:schemas-microsoft-com:office:smarttags" w:element="metricconverter">
              <w:smartTagPr>
                <w:attr w:name="ProductID" w:val="16 pt"/>
              </w:smartTagPr>
              <w:r w:rsidRPr="00B6120F">
                <w:t>16 pt</w:t>
              </w:r>
            </w:smartTag>
          </w:p>
        </w:tc>
        <w:tc>
          <w:tcPr>
            <w:tcW w:w="1377" w:type="dxa"/>
            <w:tcBorders>
              <w:top w:val="single" w:sz="12" w:space="0" w:color="auto"/>
            </w:tcBorders>
          </w:tcPr>
          <w:p w14:paraId="45F17300" w14:textId="77777777" w:rsidR="001F357F" w:rsidRPr="00B6120F" w:rsidRDefault="001F357F" w:rsidP="00E6632D">
            <w:pPr>
              <w:pStyle w:val="Tabletext"/>
            </w:pPr>
            <w:r w:rsidRPr="00B6120F">
              <w:t>Centred</w:t>
            </w:r>
          </w:p>
        </w:tc>
        <w:tc>
          <w:tcPr>
            <w:tcW w:w="1645" w:type="dxa"/>
            <w:tcBorders>
              <w:top w:val="single" w:sz="12" w:space="0" w:color="auto"/>
              <w:right w:val="single" w:sz="12" w:space="0" w:color="auto"/>
            </w:tcBorders>
          </w:tcPr>
          <w:p w14:paraId="5AD59FA4" w14:textId="77777777" w:rsidR="001F357F" w:rsidRPr="00B6120F" w:rsidRDefault="001F357F" w:rsidP="00E6632D">
            <w:pPr>
              <w:pStyle w:val="Tabletext"/>
            </w:pPr>
            <w:r w:rsidRPr="00B6120F">
              <w:t>Single</w:t>
            </w:r>
          </w:p>
        </w:tc>
      </w:tr>
      <w:tr w:rsidR="00577DA8" w:rsidRPr="00B6120F" w14:paraId="51E45EA0" w14:textId="77777777" w:rsidTr="009E00D9">
        <w:tc>
          <w:tcPr>
            <w:tcW w:w="1601" w:type="dxa"/>
            <w:tcBorders>
              <w:left w:val="single" w:sz="12" w:space="0" w:color="auto"/>
            </w:tcBorders>
          </w:tcPr>
          <w:p w14:paraId="2E50F26F" w14:textId="77777777" w:rsidR="00577DA8" w:rsidRPr="00B6120F" w:rsidRDefault="00577DA8" w:rsidP="00E6632D">
            <w:pPr>
              <w:pStyle w:val="Tabletext"/>
            </w:pPr>
            <w:r w:rsidRPr="00B6120F">
              <w:t>Chapter title</w:t>
            </w:r>
          </w:p>
        </w:tc>
        <w:tc>
          <w:tcPr>
            <w:tcW w:w="3457" w:type="dxa"/>
          </w:tcPr>
          <w:p w14:paraId="7271548D" w14:textId="77777777" w:rsidR="00577DA8" w:rsidRPr="00B6120F" w:rsidRDefault="00577DA8" w:rsidP="00E6632D">
            <w:pPr>
              <w:pStyle w:val="Tabletext"/>
            </w:pPr>
            <w:r w:rsidRPr="00B6120F">
              <w:t>Times New Roman Bold</w:t>
            </w:r>
          </w:p>
        </w:tc>
        <w:tc>
          <w:tcPr>
            <w:tcW w:w="709" w:type="dxa"/>
          </w:tcPr>
          <w:p w14:paraId="00C5A953" w14:textId="77777777" w:rsidR="00577DA8" w:rsidRPr="00B6120F" w:rsidRDefault="00577DA8" w:rsidP="00E6632D">
            <w:pPr>
              <w:pStyle w:val="Tabletext"/>
            </w:pPr>
            <w:smartTag w:uri="urn:schemas-microsoft-com:office:smarttags" w:element="metricconverter">
              <w:smartTagPr>
                <w:attr w:name="ProductID" w:val="14 pt"/>
              </w:smartTagPr>
              <w:r w:rsidRPr="00B6120F">
                <w:t>14 pt</w:t>
              </w:r>
            </w:smartTag>
          </w:p>
        </w:tc>
        <w:tc>
          <w:tcPr>
            <w:tcW w:w="1377" w:type="dxa"/>
          </w:tcPr>
          <w:p w14:paraId="39FD919F" w14:textId="77777777" w:rsidR="00577DA8" w:rsidRPr="00B6120F" w:rsidRDefault="00577DA8" w:rsidP="00E6632D">
            <w:pPr>
              <w:pStyle w:val="Tabletext"/>
            </w:pPr>
            <w:r w:rsidRPr="00B6120F">
              <w:t>Justified</w:t>
            </w:r>
          </w:p>
        </w:tc>
        <w:tc>
          <w:tcPr>
            <w:tcW w:w="1645" w:type="dxa"/>
            <w:tcBorders>
              <w:right w:val="single" w:sz="12" w:space="0" w:color="auto"/>
            </w:tcBorders>
          </w:tcPr>
          <w:p w14:paraId="4FC84AA4" w14:textId="77777777" w:rsidR="00577DA8" w:rsidRPr="00B6120F" w:rsidRDefault="00577DA8" w:rsidP="00E6632D">
            <w:pPr>
              <w:pStyle w:val="Tabletext"/>
            </w:pPr>
            <w:r w:rsidRPr="00B6120F">
              <w:t>Single</w:t>
            </w:r>
          </w:p>
        </w:tc>
      </w:tr>
      <w:tr w:rsidR="001F357F" w:rsidRPr="00B6120F" w14:paraId="39F782F1" w14:textId="77777777" w:rsidTr="009E00D9">
        <w:tc>
          <w:tcPr>
            <w:tcW w:w="1601" w:type="dxa"/>
            <w:tcBorders>
              <w:left w:val="single" w:sz="12" w:space="0" w:color="auto"/>
            </w:tcBorders>
          </w:tcPr>
          <w:p w14:paraId="410F134A" w14:textId="77777777" w:rsidR="001F357F" w:rsidRPr="00B6120F" w:rsidRDefault="001F357F" w:rsidP="00E6632D">
            <w:pPr>
              <w:pStyle w:val="Tabletext"/>
            </w:pPr>
            <w:r w:rsidRPr="00B6120F">
              <w:t>Author</w:t>
            </w:r>
          </w:p>
        </w:tc>
        <w:tc>
          <w:tcPr>
            <w:tcW w:w="3457" w:type="dxa"/>
          </w:tcPr>
          <w:p w14:paraId="7A63DEB0" w14:textId="77777777" w:rsidR="001F357F" w:rsidRPr="00B6120F" w:rsidRDefault="001F357F" w:rsidP="00E6632D">
            <w:pPr>
              <w:pStyle w:val="Tabletext"/>
            </w:pPr>
            <w:r w:rsidRPr="00B6120F">
              <w:t>Times New Roman</w:t>
            </w:r>
          </w:p>
        </w:tc>
        <w:tc>
          <w:tcPr>
            <w:tcW w:w="709" w:type="dxa"/>
          </w:tcPr>
          <w:p w14:paraId="6462F9DA" w14:textId="77777777" w:rsidR="001F357F" w:rsidRPr="00B6120F" w:rsidRDefault="001F357F" w:rsidP="00E6632D">
            <w:pPr>
              <w:pStyle w:val="Tabletext"/>
            </w:pPr>
            <w:smartTag w:uri="urn:schemas-microsoft-com:office:smarttags" w:element="metricconverter">
              <w:smartTagPr>
                <w:attr w:name="ProductID" w:val="12 pt"/>
              </w:smartTagPr>
              <w:r w:rsidRPr="00B6120F">
                <w:t>12 pt</w:t>
              </w:r>
            </w:smartTag>
          </w:p>
        </w:tc>
        <w:tc>
          <w:tcPr>
            <w:tcW w:w="1377" w:type="dxa"/>
          </w:tcPr>
          <w:p w14:paraId="4417FA09" w14:textId="77777777" w:rsidR="001F357F" w:rsidRPr="00B6120F" w:rsidRDefault="001F357F" w:rsidP="00E6632D">
            <w:pPr>
              <w:pStyle w:val="Tabletext"/>
            </w:pPr>
            <w:r w:rsidRPr="00B6120F">
              <w:t>Centred</w:t>
            </w:r>
          </w:p>
        </w:tc>
        <w:tc>
          <w:tcPr>
            <w:tcW w:w="1645" w:type="dxa"/>
            <w:tcBorders>
              <w:right w:val="single" w:sz="12" w:space="0" w:color="auto"/>
            </w:tcBorders>
          </w:tcPr>
          <w:p w14:paraId="66DFFCF0" w14:textId="77777777" w:rsidR="001F357F" w:rsidRPr="00B6120F" w:rsidRDefault="001F357F" w:rsidP="00E6632D">
            <w:pPr>
              <w:pStyle w:val="Tabletext"/>
            </w:pPr>
            <w:r w:rsidRPr="00B6120F">
              <w:t>Single</w:t>
            </w:r>
          </w:p>
        </w:tc>
      </w:tr>
      <w:tr w:rsidR="001F357F" w:rsidRPr="00B6120F" w14:paraId="5CC46FDD" w14:textId="77777777" w:rsidTr="009E00D9">
        <w:tc>
          <w:tcPr>
            <w:tcW w:w="1601" w:type="dxa"/>
            <w:tcBorders>
              <w:left w:val="single" w:sz="12" w:space="0" w:color="auto"/>
            </w:tcBorders>
          </w:tcPr>
          <w:p w14:paraId="676725C6" w14:textId="77777777" w:rsidR="001F357F" w:rsidRPr="00B6120F" w:rsidRDefault="001F357F" w:rsidP="00E6632D">
            <w:pPr>
              <w:pStyle w:val="Tabletext"/>
            </w:pPr>
            <w:r w:rsidRPr="00B6120F">
              <w:t>Abstract text</w:t>
            </w:r>
          </w:p>
        </w:tc>
        <w:tc>
          <w:tcPr>
            <w:tcW w:w="3457" w:type="dxa"/>
          </w:tcPr>
          <w:p w14:paraId="7B210F0B" w14:textId="77777777" w:rsidR="001F357F" w:rsidRPr="00B6120F" w:rsidRDefault="001F357F" w:rsidP="00E6632D">
            <w:pPr>
              <w:pStyle w:val="Tabletext"/>
            </w:pPr>
            <w:r w:rsidRPr="00B6120F">
              <w:t>Times New Roman</w:t>
            </w:r>
          </w:p>
        </w:tc>
        <w:tc>
          <w:tcPr>
            <w:tcW w:w="709" w:type="dxa"/>
          </w:tcPr>
          <w:p w14:paraId="3E4B0B56" w14:textId="77777777" w:rsidR="001F357F" w:rsidRPr="00B6120F" w:rsidRDefault="001F357F" w:rsidP="00E6632D">
            <w:pPr>
              <w:pStyle w:val="Tabletext"/>
            </w:pPr>
            <w:smartTag w:uri="urn:schemas-microsoft-com:office:smarttags" w:element="metricconverter">
              <w:smartTagPr>
                <w:attr w:name="ProductID" w:val="10 pt"/>
              </w:smartTagPr>
              <w:r w:rsidRPr="00B6120F">
                <w:t>10 pt</w:t>
              </w:r>
            </w:smartTag>
          </w:p>
        </w:tc>
        <w:tc>
          <w:tcPr>
            <w:tcW w:w="1377" w:type="dxa"/>
          </w:tcPr>
          <w:p w14:paraId="5FFEC346" w14:textId="77777777" w:rsidR="001F357F" w:rsidRPr="00B6120F" w:rsidRDefault="001F357F" w:rsidP="00E6632D">
            <w:pPr>
              <w:pStyle w:val="Tabletext"/>
            </w:pPr>
            <w:r w:rsidRPr="00B6120F">
              <w:t>Justified</w:t>
            </w:r>
          </w:p>
        </w:tc>
        <w:tc>
          <w:tcPr>
            <w:tcW w:w="1645" w:type="dxa"/>
            <w:tcBorders>
              <w:right w:val="single" w:sz="12" w:space="0" w:color="auto"/>
            </w:tcBorders>
          </w:tcPr>
          <w:p w14:paraId="4B9636E3" w14:textId="77777777" w:rsidR="001F357F" w:rsidRPr="00B6120F" w:rsidRDefault="001F357F" w:rsidP="00E6632D">
            <w:pPr>
              <w:pStyle w:val="Tabletext"/>
            </w:pPr>
            <w:r w:rsidRPr="00B6120F">
              <w:t>Single</w:t>
            </w:r>
          </w:p>
        </w:tc>
      </w:tr>
      <w:tr w:rsidR="001F357F" w:rsidRPr="00B6120F" w14:paraId="3EA6AC51" w14:textId="77777777" w:rsidTr="009E00D9">
        <w:tc>
          <w:tcPr>
            <w:tcW w:w="1601" w:type="dxa"/>
            <w:tcBorders>
              <w:left w:val="single" w:sz="12" w:space="0" w:color="auto"/>
            </w:tcBorders>
          </w:tcPr>
          <w:p w14:paraId="77046379" w14:textId="77777777" w:rsidR="001F357F" w:rsidRPr="00B6120F" w:rsidRDefault="001F357F" w:rsidP="00E6632D">
            <w:pPr>
              <w:pStyle w:val="Tabletext"/>
            </w:pPr>
            <w:r w:rsidRPr="00B6120F">
              <w:t>Figure caption</w:t>
            </w:r>
          </w:p>
        </w:tc>
        <w:tc>
          <w:tcPr>
            <w:tcW w:w="3457" w:type="dxa"/>
          </w:tcPr>
          <w:p w14:paraId="7E691243" w14:textId="77777777" w:rsidR="001F357F" w:rsidRPr="00B6120F" w:rsidRDefault="001F357F" w:rsidP="00E6632D">
            <w:pPr>
              <w:pStyle w:val="Tabletext"/>
            </w:pPr>
            <w:r w:rsidRPr="00B6120F">
              <w:t>Times New Roman</w:t>
            </w:r>
          </w:p>
        </w:tc>
        <w:tc>
          <w:tcPr>
            <w:tcW w:w="709" w:type="dxa"/>
          </w:tcPr>
          <w:p w14:paraId="1FEE978B" w14:textId="77777777" w:rsidR="001F357F" w:rsidRPr="00B6120F" w:rsidRDefault="001F357F" w:rsidP="00E6632D">
            <w:pPr>
              <w:pStyle w:val="Tabletext"/>
            </w:pPr>
            <w:smartTag w:uri="urn:schemas-microsoft-com:office:smarttags" w:element="metricconverter">
              <w:smartTagPr>
                <w:attr w:name="ProductID" w:val="11 pt"/>
              </w:smartTagPr>
              <w:r w:rsidRPr="00B6120F">
                <w:t>1</w:t>
              </w:r>
              <w:r w:rsidR="00225C07" w:rsidRPr="00B6120F">
                <w:t>1</w:t>
              </w:r>
              <w:r w:rsidRPr="00B6120F">
                <w:t xml:space="preserve"> pt</w:t>
              </w:r>
            </w:smartTag>
          </w:p>
        </w:tc>
        <w:tc>
          <w:tcPr>
            <w:tcW w:w="1377" w:type="dxa"/>
          </w:tcPr>
          <w:p w14:paraId="1F386512" w14:textId="77777777" w:rsidR="001F357F" w:rsidRPr="00B6120F" w:rsidRDefault="00225C07" w:rsidP="00E6632D">
            <w:pPr>
              <w:pStyle w:val="Tabletext"/>
            </w:pPr>
            <w:r w:rsidRPr="00B6120F">
              <w:t>Centred</w:t>
            </w:r>
          </w:p>
        </w:tc>
        <w:tc>
          <w:tcPr>
            <w:tcW w:w="1645" w:type="dxa"/>
            <w:tcBorders>
              <w:right w:val="single" w:sz="12" w:space="0" w:color="auto"/>
            </w:tcBorders>
          </w:tcPr>
          <w:p w14:paraId="518A3882" w14:textId="77777777" w:rsidR="001F357F" w:rsidRPr="00B6120F" w:rsidRDefault="001F357F" w:rsidP="00E6632D">
            <w:pPr>
              <w:pStyle w:val="Tabletext"/>
            </w:pPr>
            <w:r w:rsidRPr="00B6120F">
              <w:t>Single</w:t>
            </w:r>
          </w:p>
        </w:tc>
      </w:tr>
      <w:tr w:rsidR="001F357F" w:rsidRPr="00B6120F" w14:paraId="5DBD3D5C" w14:textId="77777777" w:rsidTr="009E00D9">
        <w:tc>
          <w:tcPr>
            <w:tcW w:w="1601" w:type="dxa"/>
            <w:tcBorders>
              <w:left w:val="single" w:sz="12" w:space="0" w:color="auto"/>
            </w:tcBorders>
          </w:tcPr>
          <w:p w14:paraId="1B2D7825" w14:textId="77777777" w:rsidR="001F357F" w:rsidRPr="00B6120F" w:rsidRDefault="001F357F" w:rsidP="00E6632D">
            <w:pPr>
              <w:pStyle w:val="Tabletext"/>
            </w:pPr>
            <w:r w:rsidRPr="00B6120F">
              <w:t>Normal text</w:t>
            </w:r>
          </w:p>
        </w:tc>
        <w:tc>
          <w:tcPr>
            <w:tcW w:w="3457" w:type="dxa"/>
          </w:tcPr>
          <w:p w14:paraId="3A66D951" w14:textId="77777777" w:rsidR="001F357F" w:rsidRPr="00B6120F" w:rsidRDefault="001F357F" w:rsidP="00E6632D">
            <w:pPr>
              <w:pStyle w:val="Tabletext"/>
            </w:pPr>
            <w:r w:rsidRPr="00B6120F">
              <w:t>Times New Roman</w:t>
            </w:r>
          </w:p>
        </w:tc>
        <w:tc>
          <w:tcPr>
            <w:tcW w:w="709" w:type="dxa"/>
          </w:tcPr>
          <w:p w14:paraId="16ABC2E8" w14:textId="77777777" w:rsidR="001F357F" w:rsidRPr="00B6120F" w:rsidRDefault="001F357F" w:rsidP="00E6632D">
            <w:pPr>
              <w:pStyle w:val="Tabletext"/>
            </w:pPr>
            <w:smartTag w:uri="urn:schemas-microsoft-com:office:smarttags" w:element="metricconverter">
              <w:smartTagPr>
                <w:attr w:name="ProductID" w:val="12 pt"/>
              </w:smartTagPr>
              <w:r w:rsidRPr="00B6120F">
                <w:t>12 pt</w:t>
              </w:r>
            </w:smartTag>
          </w:p>
        </w:tc>
        <w:tc>
          <w:tcPr>
            <w:tcW w:w="1377" w:type="dxa"/>
          </w:tcPr>
          <w:p w14:paraId="566106E3" w14:textId="77777777" w:rsidR="001F357F" w:rsidRPr="00B6120F" w:rsidRDefault="001F357F" w:rsidP="00E6632D">
            <w:pPr>
              <w:pStyle w:val="Tabletext"/>
            </w:pPr>
            <w:r w:rsidRPr="00B6120F">
              <w:t>Justified</w:t>
            </w:r>
          </w:p>
        </w:tc>
        <w:tc>
          <w:tcPr>
            <w:tcW w:w="1645" w:type="dxa"/>
            <w:tcBorders>
              <w:right w:val="single" w:sz="12" w:space="0" w:color="auto"/>
            </w:tcBorders>
          </w:tcPr>
          <w:p w14:paraId="63520CAD" w14:textId="77777777" w:rsidR="001F357F" w:rsidRPr="00B6120F" w:rsidRDefault="001F357F" w:rsidP="00E6632D">
            <w:pPr>
              <w:pStyle w:val="Tabletext"/>
            </w:pPr>
            <w:r w:rsidRPr="00B6120F">
              <w:t>Single</w:t>
            </w:r>
          </w:p>
        </w:tc>
      </w:tr>
      <w:tr w:rsidR="001F357F" w:rsidRPr="00B6120F" w14:paraId="6DC5A26B" w14:textId="77777777" w:rsidTr="009E00D9">
        <w:tc>
          <w:tcPr>
            <w:tcW w:w="1601" w:type="dxa"/>
            <w:tcBorders>
              <w:left w:val="single" w:sz="12" w:space="0" w:color="auto"/>
            </w:tcBorders>
          </w:tcPr>
          <w:p w14:paraId="3FE7DD92" w14:textId="77777777" w:rsidR="001F357F" w:rsidRPr="00B6120F" w:rsidRDefault="001F357F" w:rsidP="00E6632D">
            <w:pPr>
              <w:pStyle w:val="Tabletext"/>
            </w:pPr>
            <w:r w:rsidRPr="00B6120F">
              <w:t>References</w:t>
            </w:r>
          </w:p>
        </w:tc>
        <w:tc>
          <w:tcPr>
            <w:tcW w:w="3457" w:type="dxa"/>
          </w:tcPr>
          <w:p w14:paraId="3D2BFA23" w14:textId="77777777" w:rsidR="001F357F" w:rsidRPr="00B6120F" w:rsidRDefault="001F357F" w:rsidP="00E6632D">
            <w:pPr>
              <w:pStyle w:val="Tabletext"/>
            </w:pPr>
            <w:r w:rsidRPr="00B6120F">
              <w:t>Times New Roman</w:t>
            </w:r>
          </w:p>
        </w:tc>
        <w:tc>
          <w:tcPr>
            <w:tcW w:w="709" w:type="dxa"/>
          </w:tcPr>
          <w:p w14:paraId="5B27F139" w14:textId="77777777" w:rsidR="001F357F" w:rsidRPr="00B6120F" w:rsidRDefault="001F357F" w:rsidP="00E6632D">
            <w:pPr>
              <w:pStyle w:val="Tabletext"/>
            </w:pPr>
            <w:smartTag w:uri="urn:schemas-microsoft-com:office:smarttags" w:element="metricconverter">
              <w:smartTagPr>
                <w:attr w:name="ProductID" w:val="11 pt"/>
              </w:smartTagPr>
              <w:r w:rsidRPr="00B6120F">
                <w:t>1</w:t>
              </w:r>
              <w:r w:rsidR="00225C07" w:rsidRPr="00B6120F">
                <w:t>1</w:t>
              </w:r>
              <w:r w:rsidR="00577DA8" w:rsidRPr="00B6120F">
                <w:t xml:space="preserve"> </w:t>
              </w:r>
              <w:r w:rsidRPr="00B6120F">
                <w:t>pt</w:t>
              </w:r>
            </w:smartTag>
          </w:p>
        </w:tc>
        <w:tc>
          <w:tcPr>
            <w:tcW w:w="1377" w:type="dxa"/>
          </w:tcPr>
          <w:p w14:paraId="265DEFC0" w14:textId="77777777" w:rsidR="001F357F" w:rsidRPr="00B6120F" w:rsidRDefault="001F357F" w:rsidP="00E6632D">
            <w:pPr>
              <w:pStyle w:val="Tabletext"/>
            </w:pPr>
            <w:r w:rsidRPr="00B6120F">
              <w:t>Justified</w:t>
            </w:r>
          </w:p>
        </w:tc>
        <w:tc>
          <w:tcPr>
            <w:tcW w:w="1645" w:type="dxa"/>
            <w:tcBorders>
              <w:right w:val="single" w:sz="12" w:space="0" w:color="auto"/>
            </w:tcBorders>
          </w:tcPr>
          <w:p w14:paraId="7CC35CA2" w14:textId="77777777" w:rsidR="001F357F" w:rsidRPr="00B6120F" w:rsidRDefault="001F357F" w:rsidP="00E6632D">
            <w:pPr>
              <w:pStyle w:val="Tabletext"/>
            </w:pPr>
            <w:r w:rsidRPr="00B6120F">
              <w:t>Single</w:t>
            </w:r>
          </w:p>
        </w:tc>
      </w:tr>
      <w:tr w:rsidR="001F357F" w:rsidRPr="00B6120F" w14:paraId="46EB5C99" w14:textId="77777777" w:rsidTr="009E00D9">
        <w:tc>
          <w:tcPr>
            <w:tcW w:w="1601" w:type="dxa"/>
            <w:tcBorders>
              <w:left w:val="single" w:sz="12" w:space="0" w:color="auto"/>
            </w:tcBorders>
          </w:tcPr>
          <w:p w14:paraId="51F4CE8B" w14:textId="77777777" w:rsidR="001F357F" w:rsidRPr="00B6120F" w:rsidRDefault="001F357F" w:rsidP="00E6632D">
            <w:pPr>
              <w:pStyle w:val="Tabletext"/>
            </w:pPr>
            <w:r w:rsidRPr="00B6120F">
              <w:t>Table caption</w:t>
            </w:r>
          </w:p>
        </w:tc>
        <w:tc>
          <w:tcPr>
            <w:tcW w:w="3457" w:type="dxa"/>
          </w:tcPr>
          <w:p w14:paraId="37A48516" w14:textId="77777777" w:rsidR="001F357F" w:rsidRPr="00B6120F" w:rsidRDefault="001F357F" w:rsidP="00E6632D">
            <w:pPr>
              <w:pStyle w:val="Tabletext"/>
            </w:pPr>
            <w:r w:rsidRPr="00B6120F">
              <w:t>Times New Roman</w:t>
            </w:r>
          </w:p>
        </w:tc>
        <w:tc>
          <w:tcPr>
            <w:tcW w:w="709" w:type="dxa"/>
          </w:tcPr>
          <w:p w14:paraId="3D92679F" w14:textId="77777777" w:rsidR="001F357F" w:rsidRPr="00B6120F" w:rsidRDefault="00577DA8" w:rsidP="00E6632D">
            <w:pPr>
              <w:pStyle w:val="Tabletext"/>
            </w:pPr>
            <w:smartTag w:uri="urn:schemas-microsoft-com:office:smarttags" w:element="metricconverter">
              <w:smartTagPr>
                <w:attr w:name="ProductID" w:val="11 pt"/>
              </w:smartTagPr>
              <w:r w:rsidRPr="00B6120F">
                <w:t>1</w:t>
              </w:r>
              <w:r w:rsidR="00225C07" w:rsidRPr="00B6120F">
                <w:t>1</w:t>
              </w:r>
              <w:r w:rsidR="001F357F" w:rsidRPr="00B6120F">
                <w:t xml:space="preserve"> pt</w:t>
              </w:r>
            </w:smartTag>
          </w:p>
        </w:tc>
        <w:tc>
          <w:tcPr>
            <w:tcW w:w="1377" w:type="dxa"/>
          </w:tcPr>
          <w:p w14:paraId="349E154E" w14:textId="77777777" w:rsidR="001F357F" w:rsidRPr="00B6120F" w:rsidRDefault="001F357F" w:rsidP="00E6632D">
            <w:pPr>
              <w:pStyle w:val="Tabletext"/>
            </w:pPr>
            <w:r w:rsidRPr="00B6120F">
              <w:t>Justified</w:t>
            </w:r>
          </w:p>
        </w:tc>
        <w:tc>
          <w:tcPr>
            <w:tcW w:w="1645" w:type="dxa"/>
            <w:tcBorders>
              <w:right w:val="single" w:sz="12" w:space="0" w:color="auto"/>
            </w:tcBorders>
          </w:tcPr>
          <w:p w14:paraId="2FA4234F" w14:textId="77777777" w:rsidR="001F357F" w:rsidRPr="00B6120F" w:rsidRDefault="001F357F" w:rsidP="00E6632D">
            <w:pPr>
              <w:pStyle w:val="Tabletext"/>
            </w:pPr>
            <w:r w:rsidRPr="00B6120F">
              <w:t>Single</w:t>
            </w:r>
          </w:p>
        </w:tc>
      </w:tr>
      <w:tr w:rsidR="003E69A3" w:rsidRPr="00B6120F" w14:paraId="6DCCAE2B" w14:textId="77777777" w:rsidTr="00657282">
        <w:tc>
          <w:tcPr>
            <w:tcW w:w="1601" w:type="dxa"/>
            <w:tcBorders>
              <w:left w:val="single" w:sz="12" w:space="0" w:color="auto"/>
              <w:bottom w:val="single" w:sz="12" w:space="0" w:color="auto"/>
            </w:tcBorders>
          </w:tcPr>
          <w:p w14:paraId="4E4C3DB0" w14:textId="77777777" w:rsidR="003E69A3" w:rsidRPr="00B6120F" w:rsidRDefault="003E69A3" w:rsidP="00E6632D">
            <w:pPr>
              <w:pStyle w:val="Tabletext"/>
            </w:pPr>
            <w:r w:rsidRPr="00B6120F">
              <w:t>Table text</w:t>
            </w:r>
          </w:p>
        </w:tc>
        <w:tc>
          <w:tcPr>
            <w:tcW w:w="3457" w:type="dxa"/>
            <w:tcBorders>
              <w:bottom w:val="single" w:sz="12" w:space="0" w:color="auto"/>
            </w:tcBorders>
          </w:tcPr>
          <w:p w14:paraId="5DE75630" w14:textId="77777777" w:rsidR="003E69A3" w:rsidRPr="00B6120F" w:rsidRDefault="003E69A3" w:rsidP="00E6632D">
            <w:pPr>
              <w:pStyle w:val="Tabletext"/>
            </w:pPr>
            <w:r w:rsidRPr="00B6120F">
              <w:t>Times New Roman</w:t>
            </w:r>
          </w:p>
        </w:tc>
        <w:tc>
          <w:tcPr>
            <w:tcW w:w="709" w:type="dxa"/>
            <w:tcBorders>
              <w:bottom w:val="single" w:sz="12" w:space="0" w:color="auto"/>
            </w:tcBorders>
          </w:tcPr>
          <w:p w14:paraId="0EE253B2" w14:textId="77777777" w:rsidR="003E69A3" w:rsidRPr="00B6120F" w:rsidRDefault="003E69A3" w:rsidP="00E6632D">
            <w:pPr>
              <w:pStyle w:val="Tabletext"/>
            </w:pPr>
            <w:smartTag w:uri="urn:schemas-microsoft-com:office:smarttags" w:element="metricconverter">
              <w:smartTagPr>
                <w:attr w:name="ProductID" w:val="11 pt"/>
              </w:smartTagPr>
              <w:r w:rsidRPr="00B6120F">
                <w:t>1</w:t>
              </w:r>
              <w:r w:rsidR="00225C07" w:rsidRPr="00B6120F">
                <w:t>1</w:t>
              </w:r>
              <w:r w:rsidRPr="00B6120F">
                <w:t xml:space="preserve"> pt</w:t>
              </w:r>
            </w:smartTag>
          </w:p>
        </w:tc>
        <w:tc>
          <w:tcPr>
            <w:tcW w:w="1377" w:type="dxa"/>
            <w:tcBorders>
              <w:bottom w:val="single" w:sz="12" w:space="0" w:color="auto"/>
            </w:tcBorders>
          </w:tcPr>
          <w:p w14:paraId="1BB1887E" w14:textId="77777777" w:rsidR="003E69A3" w:rsidRPr="00B6120F" w:rsidRDefault="003E69A3" w:rsidP="00E6632D">
            <w:pPr>
              <w:pStyle w:val="Tabletext"/>
            </w:pPr>
            <w:r w:rsidRPr="00B6120F">
              <w:t>Justified</w:t>
            </w:r>
          </w:p>
        </w:tc>
        <w:tc>
          <w:tcPr>
            <w:tcW w:w="1645" w:type="dxa"/>
            <w:tcBorders>
              <w:bottom w:val="single" w:sz="12" w:space="0" w:color="auto"/>
              <w:right w:val="single" w:sz="12" w:space="0" w:color="auto"/>
            </w:tcBorders>
          </w:tcPr>
          <w:p w14:paraId="04CDFF6D" w14:textId="77777777" w:rsidR="003E69A3" w:rsidRPr="00B6120F" w:rsidRDefault="003E69A3" w:rsidP="00E6632D">
            <w:pPr>
              <w:pStyle w:val="Tabletext"/>
            </w:pPr>
            <w:r w:rsidRPr="00B6120F">
              <w:t>Single</w:t>
            </w:r>
          </w:p>
        </w:tc>
      </w:tr>
      <w:tr w:rsidR="00657282" w:rsidRPr="00B6120F" w14:paraId="777243E1" w14:textId="77777777" w:rsidTr="00C7029B">
        <w:trPr>
          <w:trHeight w:val="340"/>
        </w:trPr>
        <w:tc>
          <w:tcPr>
            <w:tcW w:w="8789" w:type="dxa"/>
            <w:gridSpan w:val="5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14:paraId="6042A2F4" w14:textId="77777777" w:rsidR="00657282" w:rsidRPr="00B6120F" w:rsidRDefault="00657282" w:rsidP="00C7029B">
            <w:pPr>
              <w:pStyle w:val="Tabletext"/>
              <w:jc w:val="center"/>
            </w:pPr>
            <w:r w:rsidRPr="00B6120F">
              <w:rPr>
                <w:b/>
              </w:rPr>
              <w:t xml:space="preserve">Table 1. </w:t>
            </w:r>
            <w:r w:rsidRPr="00B6120F">
              <w:t>Styles in use in the preparation of this document</w:t>
            </w:r>
            <w:r w:rsidR="00C7029B">
              <w:t>.</w:t>
            </w:r>
          </w:p>
        </w:tc>
      </w:tr>
    </w:tbl>
    <w:p w14:paraId="75A2F563" w14:textId="77777777" w:rsidR="001F357F" w:rsidRPr="00B6120F" w:rsidRDefault="001F357F" w:rsidP="009E00D9">
      <w:pPr>
        <w:pStyle w:val="Chaptertitle"/>
      </w:pPr>
      <w:r w:rsidRPr="00B6120F">
        <w:t>Referencing Convention</w:t>
      </w:r>
    </w:p>
    <w:p w14:paraId="07ACD17A" w14:textId="5DE50717" w:rsidR="001F357F" w:rsidRPr="00B6120F" w:rsidRDefault="001F357F" w:rsidP="00D90275">
      <w:pPr>
        <w:pStyle w:val="Normaltext"/>
        <w:rPr>
          <w:lang w:val="en-GB"/>
        </w:rPr>
      </w:pPr>
      <w:r w:rsidRPr="00B6120F">
        <w:rPr>
          <w:lang w:val="en-GB"/>
        </w:rPr>
        <w:t>References should be indicated on the text by a sequence number in square brackets [1]. They should be numbered in the order in which they appear in the text.</w:t>
      </w:r>
      <w:r w:rsidR="004B4E47">
        <w:rPr>
          <w:lang w:val="en-GB"/>
        </w:rPr>
        <w:t xml:space="preserve"> </w:t>
      </w:r>
      <w:r w:rsidR="00CE0A2A" w:rsidRPr="00CE0A2A">
        <w:rPr>
          <w:lang w:val="en-GB"/>
        </w:rPr>
        <w:t>The reference list at the end of this sample paper contains examples of the referencing of a journal paper, a conference paper, a book and other references</w:t>
      </w:r>
      <w:r w:rsidR="001F6506">
        <w:rPr>
          <w:lang w:val="en-GB"/>
        </w:rPr>
        <w:t>,</w:t>
      </w:r>
      <w:r w:rsidR="00CE0A2A" w:rsidRPr="00CE0A2A">
        <w:rPr>
          <w:lang w:val="en-GB"/>
        </w:rPr>
        <w:t xml:space="preserve"> the style of which should be followed in preparing your paper. Note that the references are generated in accordance with ISO 690; </w:t>
      </w:r>
      <w:r w:rsidR="001F6506" w:rsidRPr="00CE0A2A">
        <w:rPr>
          <w:lang w:val="en-GB"/>
        </w:rPr>
        <w:t>therefore,</w:t>
      </w:r>
      <w:r w:rsidR="00CE0A2A" w:rsidRPr="00CE0A2A">
        <w:rPr>
          <w:lang w:val="en-GB"/>
        </w:rPr>
        <w:t xml:space="preserve"> authors can use</w:t>
      </w:r>
      <w:r w:rsidR="001F6506">
        <w:rPr>
          <w:lang w:val="en-GB"/>
        </w:rPr>
        <w:t xml:space="preserve"> the</w:t>
      </w:r>
      <w:r w:rsidR="00CE0A2A" w:rsidRPr="00CE0A2A">
        <w:rPr>
          <w:lang w:val="en-GB"/>
        </w:rPr>
        <w:t xml:space="preserve"> online generator at https://www.citace.com/.</w:t>
      </w:r>
    </w:p>
    <w:p w14:paraId="0BECE833" w14:textId="77777777" w:rsidR="009E00D9" w:rsidRPr="00B6120F" w:rsidRDefault="009E00D9" w:rsidP="009E00D9">
      <w:pPr>
        <w:pStyle w:val="Acknowledgement"/>
      </w:pPr>
      <w:r w:rsidRPr="00B6120F">
        <w:t>Acknowledgement</w:t>
      </w:r>
    </w:p>
    <w:p w14:paraId="1A94ACD2" w14:textId="77777777" w:rsidR="009E00D9" w:rsidRPr="00B6120F" w:rsidRDefault="009E00D9" w:rsidP="00D90275">
      <w:pPr>
        <w:pStyle w:val="Normaltext"/>
        <w:rPr>
          <w:lang w:val="en-GB"/>
        </w:rPr>
      </w:pPr>
      <w:r w:rsidRPr="00B6120F">
        <w:rPr>
          <w:lang w:val="en-GB"/>
        </w:rPr>
        <w:t>This work was supported by grant …</w:t>
      </w:r>
    </w:p>
    <w:p w14:paraId="54B6A1EB" w14:textId="77777777" w:rsidR="001F357F" w:rsidRPr="00B6120F" w:rsidRDefault="001F357F" w:rsidP="009E00D9">
      <w:pPr>
        <w:pStyle w:val="Referencestitle"/>
      </w:pPr>
      <w:r w:rsidRPr="00B6120F">
        <w:t>References</w:t>
      </w:r>
    </w:p>
    <w:p w14:paraId="7D6EA5F5" w14:textId="337EE4B8" w:rsidR="001F357F" w:rsidRPr="00B6120F" w:rsidRDefault="00CE0A2A" w:rsidP="006458F7">
      <w:pPr>
        <w:pStyle w:val="References"/>
      </w:pPr>
      <w:r w:rsidRPr="00CE0A2A">
        <w:t xml:space="preserve">FIRST, Name; SECOND, Name and THIRD, Name. Title of journal paper. </w:t>
      </w:r>
      <w:r w:rsidRPr="00CE0A2A">
        <w:rPr>
          <w:i/>
          <w:iCs/>
        </w:rPr>
        <w:t>Journal title in italics</w:t>
      </w:r>
      <w:r w:rsidRPr="00CE0A2A">
        <w:t>. 2017, vol. 20, no. 2, pp. 100-110. Available from:  https://doi.org/10.1000/182.</w:t>
      </w:r>
    </w:p>
    <w:p w14:paraId="3285DFAF" w14:textId="77777777" w:rsidR="00CE0A2A" w:rsidRDefault="00CE0A2A" w:rsidP="006458F7">
      <w:pPr>
        <w:pStyle w:val="References"/>
      </w:pPr>
      <w:r w:rsidRPr="00CE0A2A">
        <w:t xml:space="preserve">FIRST, Name and SECOND, Name. Paper in proceedings. In: THIRD, Name (ed.). </w:t>
      </w:r>
      <w:r w:rsidRPr="00CE0A2A">
        <w:rPr>
          <w:i/>
          <w:iCs/>
        </w:rPr>
        <w:t>Title of proceedings in italics</w:t>
      </w:r>
      <w:r w:rsidRPr="00CE0A2A">
        <w:t>. City: Publisher, 2000, pp. 190-193. ISBN X-XXXXX-XXXX. (Alternatively, the DOI identifier may be used.)</w:t>
      </w:r>
    </w:p>
    <w:p w14:paraId="261B32B0" w14:textId="605807DA" w:rsidR="001F357F" w:rsidRPr="00B6120F" w:rsidRDefault="00CE0A2A" w:rsidP="006458F7">
      <w:pPr>
        <w:pStyle w:val="References"/>
      </w:pPr>
      <w:r w:rsidRPr="00CE0A2A">
        <w:t xml:space="preserve">FIRST, Name and SECOND, Name. Paper in proceedings. In: </w:t>
      </w:r>
      <w:r w:rsidRPr="00CE0A2A">
        <w:rPr>
          <w:i/>
          <w:iCs/>
        </w:rPr>
        <w:t>Title of unprinted proceedings in italics</w:t>
      </w:r>
      <w:r w:rsidRPr="00CE0A2A">
        <w:t>. CD-ROM. City: Publisher, 2000, p. 57-60. ISSN XXXX-XXXX. (Alternatively, the DOI identifier may be used.)</w:t>
      </w:r>
    </w:p>
    <w:p w14:paraId="7C7462CD" w14:textId="09DA6806" w:rsidR="001F357F" w:rsidRPr="00B6120F" w:rsidRDefault="00CE0A2A" w:rsidP="006458F7">
      <w:pPr>
        <w:pStyle w:val="References"/>
      </w:pPr>
      <w:r w:rsidRPr="00CE0A2A">
        <w:t xml:space="preserve">FIRST, Name. </w:t>
      </w:r>
      <w:r w:rsidRPr="00CE0A2A">
        <w:rPr>
          <w:i/>
          <w:iCs/>
        </w:rPr>
        <w:t>Title of book in italics</w:t>
      </w:r>
      <w:r w:rsidRPr="00CE0A2A">
        <w:t>. 2nd Ed. City: Publisher, 2005. ISBN XX-XXXX-XXXX.</w:t>
      </w:r>
    </w:p>
    <w:p w14:paraId="17FF3CA6" w14:textId="3ED7F3FE" w:rsidR="001F357F" w:rsidRDefault="00CE0A2A" w:rsidP="006458F7">
      <w:pPr>
        <w:pStyle w:val="References"/>
      </w:pPr>
      <w:r w:rsidRPr="00CE0A2A">
        <w:t xml:space="preserve">FIRST, Name. </w:t>
      </w:r>
      <w:r w:rsidRPr="00CE0A2A">
        <w:rPr>
          <w:i/>
          <w:iCs/>
        </w:rPr>
        <w:t>Title of book chapter in italics</w:t>
      </w:r>
      <w:r w:rsidRPr="00CE0A2A">
        <w:t>. City: Publisher, 2010, pp. 213-252. ISBN XX-XXXX-XXXX.</w:t>
      </w:r>
    </w:p>
    <w:p w14:paraId="1F40CBB3" w14:textId="5A9A09D6" w:rsidR="00CE0A2A" w:rsidRPr="00B6120F" w:rsidRDefault="00CE0A2A" w:rsidP="006458F7">
      <w:pPr>
        <w:pStyle w:val="References"/>
      </w:pPr>
      <w:r w:rsidRPr="00CE0A2A">
        <w:t xml:space="preserve">FIRST, Name and SECOND, Name. </w:t>
      </w:r>
      <w:r w:rsidRPr="00CE0A2A">
        <w:rPr>
          <w:i/>
          <w:iCs/>
        </w:rPr>
        <w:t>Title of eBook</w:t>
      </w:r>
      <w:r w:rsidRPr="00CE0A2A">
        <w:t>. Online. 7th Ed. City: Publisher, 2024 [Accessed 2025-12-01]. ISBN X-XXXXX-XXXX. Available from: http://www.url-to-book.com</w:t>
      </w:r>
    </w:p>
    <w:p w14:paraId="35C66E9E" w14:textId="77777777" w:rsidR="001F357F" w:rsidRPr="00B6120F" w:rsidRDefault="001F357F" w:rsidP="00D90275">
      <w:pPr>
        <w:pStyle w:val="Normaltext"/>
        <w:rPr>
          <w:lang w:val="en-GB"/>
        </w:rPr>
      </w:pPr>
    </w:p>
    <w:sectPr w:rsidR="001F357F" w:rsidRPr="00B6120F" w:rsidSect="00E125F5">
      <w:headerReference w:type="first" r:id="rId14"/>
      <w:type w:val="continuous"/>
      <w:pgSz w:w="11906" w:h="16838" w:code="9"/>
      <w:pgMar w:top="1418" w:right="1412" w:bottom="1412" w:left="1412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59F6AD2" w14:textId="77777777" w:rsidR="00FA1615" w:rsidRDefault="00FA1615">
      <w:r>
        <w:separator/>
      </w:r>
    </w:p>
  </w:endnote>
  <w:endnote w:type="continuationSeparator" w:id="0">
    <w:p w14:paraId="254CE7E8" w14:textId="77777777" w:rsidR="00FA1615" w:rsidRDefault="00FA16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6FA9572" w14:textId="77777777" w:rsidR="00FA1615" w:rsidRDefault="00FA1615">
      <w:r>
        <w:separator/>
      </w:r>
    </w:p>
  </w:footnote>
  <w:footnote w:type="continuationSeparator" w:id="0">
    <w:p w14:paraId="601012AB" w14:textId="77777777" w:rsidR="00FA1615" w:rsidRDefault="00FA1615">
      <w:r>
        <w:continuationSeparator/>
      </w:r>
    </w:p>
  </w:footnote>
  <w:footnote w:id="1">
    <w:p w14:paraId="236A1139" w14:textId="77777777" w:rsidR="00657282" w:rsidRDefault="00657282" w:rsidP="003935A4">
      <w:pPr>
        <w:pStyle w:val="Textpoznpodarou"/>
        <w:jc w:val="both"/>
        <w:rPr>
          <w:lang w:val="en-US"/>
        </w:rPr>
      </w:pPr>
      <w:r>
        <w:rPr>
          <w:rStyle w:val="Znakapoznpodarou"/>
          <w:lang w:val="en-US"/>
        </w:rPr>
        <w:footnoteRef/>
      </w:r>
      <w:r>
        <w:rPr>
          <w:lang w:val="en-US"/>
        </w:rPr>
        <w:t xml:space="preserve"> Title(s), Name, Surname; Full title of the Institution; Street, </w:t>
      </w:r>
      <w:smartTag w:uri="urn:schemas-microsoft-com:office:smarttags" w:element="place">
        <w:smartTag w:uri="urn:schemas-microsoft-com:office:smarttags" w:element="PlaceName">
          <w:r>
            <w:rPr>
              <w:lang w:val="en-US"/>
            </w:rPr>
            <w:t>ZIP-code</w:t>
          </w:r>
        </w:smartTag>
        <w:r>
          <w:rPr>
            <w:lang w:val="en-US"/>
          </w:rPr>
          <w:t xml:space="preserve"> </w:t>
        </w:r>
        <w:smartTag w:uri="urn:schemas-microsoft-com:office:smarttags" w:element="PlaceType">
          <w:r>
            <w:rPr>
              <w:lang w:val="en-US"/>
            </w:rPr>
            <w:t>City</w:t>
          </w:r>
        </w:smartTag>
      </w:smartTag>
      <w:r>
        <w:rPr>
          <w:lang w:val="en-US"/>
        </w:rPr>
        <w:t>, Country, E-mail</w:t>
      </w:r>
    </w:p>
  </w:footnote>
  <w:footnote w:id="2">
    <w:p w14:paraId="372389D4" w14:textId="77777777" w:rsidR="00657282" w:rsidRDefault="00657282" w:rsidP="003935A4">
      <w:pPr>
        <w:pStyle w:val="Textpoznpodarou"/>
        <w:jc w:val="both"/>
        <w:rPr>
          <w:lang w:val="en-US"/>
        </w:rPr>
      </w:pPr>
      <w:r>
        <w:rPr>
          <w:rStyle w:val="Znakapoznpodarou"/>
          <w:lang w:val="en-US"/>
        </w:rPr>
        <w:footnoteRef/>
      </w:r>
      <w:r>
        <w:rPr>
          <w:lang w:val="en-US"/>
        </w:rPr>
        <w:t xml:space="preserve"> For example: doc. Ing. František Křižík, Ph.D.; Technical University </w:t>
      </w:r>
      <w:proofErr w:type="gramStart"/>
      <w:r>
        <w:rPr>
          <w:lang w:val="en-US"/>
        </w:rPr>
        <w:t xml:space="preserve">of  </w:t>
      </w:r>
      <w:proofErr w:type="spellStart"/>
      <w:r>
        <w:rPr>
          <w:lang w:val="en-US"/>
        </w:rPr>
        <w:t>Stádlec</w:t>
      </w:r>
      <w:proofErr w:type="spellEnd"/>
      <w:proofErr w:type="gramEnd"/>
      <w:r>
        <w:rPr>
          <w:lang w:val="en-US"/>
        </w:rPr>
        <w:t xml:space="preserve">, Department of Electrical Engineering; </w:t>
      </w:r>
      <w:proofErr w:type="spellStart"/>
      <w:r>
        <w:rPr>
          <w:lang w:val="en-US"/>
        </w:rPr>
        <w:t>Táborská</w:t>
      </w:r>
      <w:proofErr w:type="spellEnd"/>
      <w:r>
        <w:rPr>
          <w:lang w:val="en-US"/>
        </w:rPr>
        <w:t xml:space="preserve"> 2, 46117 </w:t>
      </w:r>
      <w:proofErr w:type="spellStart"/>
      <w:r>
        <w:rPr>
          <w:lang w:val="en-US"/>
        </w:rPr>
        <w:t>Stádlec</w:t>
      </w:r>
      <w:proofErr w:type="spellEnd"/>
      <w:r>
        <w:rPr>
          <w:lang w:val="en-US"/>
        </w:rPr>
        <w:t>, Czech Republic, f.krizik@ipm.cz</w:t>
      </w:r>
    </w:p>
  </w:footnote>
  <w:footnote w:id="3">
    <w:p w14:paraId="696B66D9" w14:textId="77777777" w:rsidR="00657282" w:rsidRDefault="00657282" w:rsidP="003935A4">
      <w:pPr>
        <w:pStyle w:val="Textpoznpodarou"/>
        <w:jc w:val="both"/>
        <w:rPr>
          <w:lang w:val="en-US"/>
        </w:rPr>
      </w:pPr>
      <w:r>
        <w:rPr>
          <w:rStyle w:val="Znakapoznpodarou"/>
          <w:lang w:val="en-US"/>
        </w:rPr>
        <w:footnoteRef/>
      </w:r>
      <w:r>
        <w:rPr>
          <w:lang w:val="en-US"/>
        </w:rPr>
        <w:t xml:space="preserve"> all is written in Times New Roman </w:t>
      </w:r>
      <w:smartTag w:uri="urn:schemas-microsoft-com:office:smarttags" w:element="metricconverter">
        <w:smartTagPr>
          <w:attr w:name="ProductID" w:val="10 pt"/>
        </w:smartTagPr>
        <w:r>
          <w:rPr>
            <w:lang w:val="en-US"/>
          </w:rPr>
          <w:t>10 pt</w:t>
        </w:r>
      </w:smartTag>
      <w:r>
        <w:rPr>
          <w:lang w:val="en-US"/>
        </w:rPr>
        <w:t xml:space="preserve">.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5B33661" w14:textId="77777777" w:rsidR="00657282" w:rsidRPr="00C64490" w:rsidRDefault="000A4A93" w:rsidP="006458F7">
    <w:pPr>
      <w:pStyle w:val="Zhlav"/>
      <w:jc w:val="both"/>
    </w:pPr>
    <w:r>
      <w:rPr>
        <w:noProof/>
      </w:rPr>
      <w:pict w14:anchorId="4023406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25" type="#_x0000_t75" style="width:453.75pt;height:66.75pt">
          <v:imagedata r:id="rId1" o:title="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8408C5" w14:textId="77777777" w:rsidR="00657282" w:rsidRPr="00A35D53" w:rsidRDefault="000A4A93" w:rsidP="00A35D53">
    <w:pPr>
      <w:pStyle w:val="Zhlav"/>
    </w:pPr>
    <w:r>
      <w:rPr>
        <w:noProof/>
      </w:rPr>
      <w:pict w14:anchorId="602F984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obrázek 6" o:spid="_x0000_i1030" type="#_x0000_t75" alt="Logo" style="width:453pt;height:66.75pt;visibility:visible">
          <v:imagedata r:id="rId1" o:title="Logo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22BE2D0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F0967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A230723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7BA84C6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0C039E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E7A657C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66CA40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9B03AA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1D8554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47C1B5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F14231"/>
    <w:multiLevelType w:val="multilevel"/>
    <w:tmpl w:val="5AD87E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7235E4A"/>
    <w:multiLevelType w:val="multilevel"/>
    <w:tmpl w:val="5496818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 w15:restartNumberingAfterBreak="0">
    <w:nsid w:val="30B7111D"/>
    <w:multiLevelType w:val="multilevel"/>
    <w:tmpl w:val="5AD87E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80B30FD"/>
    <w:multiLevelType w:val="multilevel"/>
    <w:tmpl w:val="0409001F"/>
    <w:numStyleLink w:val="111111"/>
  </w:abstractNum>
  <w:abstractNum w:abstractNumId="14" w15:restartNumberingAfterBreak="0">
    <w:nsid w:val="391632D0"/>
    <w:multiLevelType w:val="multilevel"/>
    <w:tmpl w:val="D41A5F4C"/>
    <w:lvl w:ilvl="0">
      <w:start w:val="1"/>
      <w:numFmt w:val="decimal"/>
      <w:pStyle w:val="Nadpis1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Nadpis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Nadpis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Nadpis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Nadpis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Nadpis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Nadpis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Nadpis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Nadpis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5" w15:restartNumberingAfterBreak="0">
    <w:nsid w:val="43073116"/>
    <w:multiLevelType w:val="multilevel"/>
    <w:tmpl w:val="D7BC0442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sz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6" w15:restartNumberingAfterBreak="0">
    <w:nsid w:val="433C051B"/>
    <w:multiLevelType w:val="multilevel"/>
    <w:tmpl w:val="5AD87E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46F26E8"/>
    <w:multiLevelType w:val="multilevel"/>
    <w:tmpl w:val="475AB4A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Restart w:val="0"/>
      <w:lvlText w:val="%1.%2"/>
      <w:lvlJc w:val="left"/>
      <w:pPr>
        <w:tabs>
          <w:tab w:val="num" w:pos="397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8" w15:restartNumberingAfterBreak="0">
    <w:nsid w:val="44937988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9" w15:restartNumberingAfterBreak="0">
    <w:nsid w:val="453C5FC4"/>
    <w:multiLevelType w:val="multilevel"/>
    <w:tmpl w:val="D340D746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0" w15:restartNumberingAfterBreak="0">
    <w:nsid w:val="505808C3"/>
    <w:multiLevelType w:val="multilevel"/>
    <w:tmpl w:val="6EA8C60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7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1" w15:restartNumberingAfterBreak="0">
    <w:nsid w:val="55666F00"/>
    <w:multiLevelType w:val="multilevel"/>
    <w:tmpl w:val="BB68F920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7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2" w15:restartNumberingAfterBreak="0">
    <w:nsid w:val="55723775"/>
    <w:multiLevelType w:val="multilevel"/>
    <w:tmpl w:val="D7BC0442"/>
    <w:lvl w:ilvl="0">
      <w:start w:val="1"/>
      <w:numFmt w:val="decimal"/>
      <w:lvlText w:val="[%1]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sz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3" w15:restartNumberingAfterBreak="0">
    <w:nsid w:val="669A7C31"/>
    <w:multiLevelType w:val="multilevel"/>
    <w:tmpl w:val="6E507388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7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4" w15:restartNumberingAfterBreak="0">
    <w:nsid w:val="6BAD09FF"/>
    <w:multiLevelType w:val="multilevel"/>
    <w:tmpl w:val="8988D102"/>
    <w:lvl w:ilvl="0">
      <w:start w:val="1"/>
      <w:numFmt w:val="decimal"/>
      <w:pStyle w:val="Chaptertitle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Podnadpis1"/>
      <w:lvlText w:val="%1.%2"/>
      <w:lvlJc w:val="left"/>
      <w:pPr>
        <w:tabs>
          <w:tab w:val="num" w:pos="397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5" w15:restartNumberingAfterBreak="0">
    <w:nsid w:val="768F0C2C"/>
    <w:multiLevelType w:val="multilevel"/>
    <w:tmpl w:val="93268EE8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Restart w:val="0"/>
      <w:lvlText w:val="%1.%2"/>
      <w:lvlJc w:val="left"/>
      <w:pPr>
        <w:tabs>
          <w:tab w:val="num" w:pos="397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6" w15:restartNumberingAfterBreak="0">
    <w:nsid w:val="77723261"/>
    <w:multiLevelType w:val="multilevel"/>
    <w:tmpl w:val="E3165A1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 w16cid:durableId="92626673">
    <w:abstractNumId w:val="11"/>
  </w:num>
  <w:num w:numId="2" w16cid:durableId="2099019051">
    <w:abstractNumId w:val="14"/>
  </w:num>
  <w:num w:numId="3" w16cid:durableId="967391148">
    <w:abstractNumId w:val="22"/>
  </w:num>
  <w:num w:numId="4" w16cid:durableId="2038044162">
    <w:abstractNumId w:val="8"/>
  </w:num>
  <w:num w:numId="5" w16cid:durableId="245727199">
    <w:abstractNumId w:val="3"/>
  </w:num>
  <w:num w:numId="6" w16cid:durableId="1371371021">
    <w:abstractNumId w:val="2"/>
  </w:num>
  <w:num w:numId="7" w16cid:durableId="364598411">
    <w:abstractNumId w:val="1"/>
  </w:num>
  <w:num w:numId="8" w16cid:durableId="748432176">
    <w:abstractNumId w:val="0"/>
  </w:num>
  <w:num w:numId="9" w16cid:durableId="352658036">
    <w:abstractNumId w:val="9"/>
  </w:num>
  <w:num w:numId="10" w16cid:durableId="2086759436">
    <w:abstractNumId w:val="7"/>
  </w:num>
  <w:num w:numId="11" w16cid:durableId="1285116916">
    <w:abstractNumId w:val="6"/>
  </w:num>
  <w:num w:numId="12" w16cid:durableId="1927568939">
    <w:abstractNumId w:val="5"/>
  </w:num>
  <w:num w:numId="13" w16cid:durableId="1832020295">
    <w:abstractNumId w:val="4"/>
  </w:num>
  <w:num w:numId="14" w16cid:durableId="347292113">
    <w:abstractNumId w:val="24"/>
  </w:num>
  <w:num w:numId="15" w16cid:durableId="1056246438">
    <w:abstractNumId w:val="25"/>
  </w:num>
  <w:num w:numId="16" w16cid:durableId="1079444533">
    <w:abstractNumId w:val="26"/>
  </w:num>
  <w:num w:numId="17" w16cid:durableId="120533910">
    <w:abstractNumId w:val="19"/>
  </w:num>
  <w:num w:numId="18" w16cid:durableId="977152118">
    <w:abstractNumId w:val="23"/>
  </w:num>
  <w:num w:numId="19" w16cid:durableId="2127851110">
    <w:abstractNumId w:val="20"/>
  </w:num>
  <w:num w:numId="20" w16cid:durableId="548540479">
    <w:abstractNumId w:val="21"/>
  </w:num>
  <w:num w:numId="21" w16cid:durableId="1753626070">
    <w:abstractNumId w:val="12"/>
  </w:num>
  <w:num w:numId="22" w16cid:durableId="200828641">
    <w:abstractNumId w:val="16"/>
  </w:num>
  <w:num w:numId="23" w16cid:durableId="513299220">
    <w:abstractNumId w:val="10"/>
  </w:num>
  <w:num w:numId="24" w16cid:durableId="1773822317">
    <w:abstractNumId w:val="17"/>
  </w:num>
  <w:num w:numId="25" w16cid:durableId="1799104213">
    <w:abstractNumId w:val="18"/>
  </w:num>
  <w:num w:numId="26" w16cid:durableId="1790857976">
    <w:abstractNumId w:val="13"/>
  </w:num>
  <w:num w:numId="27" w16cid:durableId="72892325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oNotTrackMoves/>
  <w:documentProtection w:formatting="1" w:enforcement="0"/>
  <w:defaultTabStop w:val="709"/>
  <w:hyphenationZone w:val="425"/>
  <w:drawingGridHorizontalSpacing w:val="187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7B0FF2"/>
    <w:rsid w:val="00022CE4"/>
    <w:rsid w:val="00073CF0"/>
    <w:rsid w:val="000A4A93"/>
    <w:rsid w:val="000D0709"/>
    <w:rsid w:val="000D6619"/>
    <w:rsid w:val="0012234A"/>
    <w:rsid w:val="0013400F"/>
    <w:rsid w:val="00164210"/>
    <w:rsid w:val="0016686B"/>
    <w:rsid w:val="001A1203"/>
    <w:rsid w:val="001A7600"/>
    <w:rsid w:val="001C3298"/>
    <w:rsid w:val="001E39B3"/>
    <w:rsid w:val="001F357F"/>
    <w:rsid w:val="001F6506"/>
    <w:rsid w:val="00225C07"/>
    <w:rsid w:val="00232854"/>
    <w:rsid w:val="00242466"/>
    <w:rsid w:val="002537E1"/>
    <w:rsid w:val="0028689C"/>
    <w:rsid w:val="002B12CF"/>
    <w:rsid w:val="002B5DCE"/>
    <w:rsid w:val="002B5E5C"/>
    <w:rsid w:val="002C00D5"/>
    <w:rsid w:val="002D7C78"/>
    <w:rsid w:val="003104B1"/>
    <w:rsid w:val="0031369B"/>
    <w:rsid w:val="003176C0"/>
    <w:rsid w:val="00335F62"/>
    <w:rsid w:val="00362ACB"/>
    <w:rsid w:val="00370BF4"/>
    <w:rsid w:val="0037168B"/>
    <w:rsid w:val="003935A4"/>
    <w:rsid w:val="003C68F9"/>
    <w:rsid w:val="003E3674"/>
    <w:rsid w:val="003E69A3"/>
    <w:rsid w:val="00414358"/>
    <w:rsid w:val="00426B9B"/>
    <w:rsid w:val="00427584"/>
    <w:rsid w:val="00427FF3"/>
    <w:rsid w:val="00486493"/>
    <w:rsid w:val="004B4E47"/>
    <w:rsid w:val="004B628F"/>
    <w:rsid w:val="004C10D1"/>
    <w:rsid w:val="004F71E8"/>
    <w:rsid w:val="005257B2"/>
    <w:rsid w:val="00577DA8"/>
    <w:rsid w:val="00591147"/>
    <w:rsid w:val="005A2E21"/>
    <w:rsid w:val="005D7769"/>
    <w:rsid w:val="006458F7"/>
    <w:rsid w:val="00646534"/>
    <w:rsid w:val="00657282"/>
    <w:rsid w:val="00661E4E"/>
    <w:rsid w:val="006850C1"/>
    <w:rsid w:val="006B2DD2"/>
    <w:rsid w:val="006B606D"/>
    <w:rsid w:val="006D36D8"/>
    <w:rsid w:val="006D5E7D"/>
    <w:rsid w:val="006F026B"/>
    <w:rsid w:val="007024BC"/>
    <w:rsid w:val="0073640F"/>
    <w:rsid w:val="00743E71"/>
    <w:rsid w:val="00745500"/>
    <w:rsid w:val="007642AA"/>
    <w:rsid w:val="00784BEC"/>
    <w:rsid w:val="007926C3"/>
    <w:rsid w:val="00795384"/>
    <w:rsid w:val="007B0FF2"/>
    <w:rsid w:val="007B150A"/>
    <w:rsid w:val="00801748"/>
    <w:rsid w:val="0080663D"/>
    <w:rsid w:val="00847712"/>
    <w:rsid w:val="008B2EAA"/>
    <w:rsid w:val="008D69E9"/>
    <w:rsid w:val="00960AA5"/>
    <w:rsid w:val="009730BE"/>
    <w:rsid w:val="00975AED"/>
    <w:rsid w:val="00993519"/>
    <w:rsid w:val="00994BC0"/>
    <w:rsid w:val="009C3601"/>
    <w:rsid w:val="009C5649"/>
    <w:rsid w:val="009E00D9"/>
    <w:rsid w:val="00A0207F"/>
    <w:rsid w:val="00A141DB"/>
    <w:rsid w:val="00A35D53"/>
    <w:rsid w:val="00A4526C"/>
    <w:rsid w:val="00A55685"/>
    <w:rsid w:val="00A62CF3"/>
    <w:rsid w:val="00A66199"/>
    <w:rsid w:val="00A749D0"/>
    <w:rsid w:val="00AB5A47"/>
    <w:rsid w:val="00AF4576"/>
    <w:rsid w:val="00B04C71"/>
    <w:rsid w:val="00B45246"/>
    <w:rsid w:val="00B6120F"/>
    <w:rsid w:val="00B838D8"/>
    <w:rsid w:val="00B86E7B"/>
    <w:rsid w:val="00BB3380"/>
    <w:rsid w:val="00BB73D0"/>
    <w:rsid w:val="00BD563C"/>
    <w:rsid w:val="00BE112F"/>
    <w:rsid w:val="00BF225B"/>
    <w:rsid w:val="00BF2BEC"/>
    <w:rsid w:val="00BF7912"/>
    <w:rsid w:val="00C64490"/>
    <w:rsid w:val="00C7029B"/>
    <w:rsid w:val="00C7558F"/>
    <w:rsid w:val="00CA0589"/>
    <w:rsid w:val="00CA0B8E"/>
    <w:rsid w:val="00CB55AE"/>
    <w:rsid w:val="00CC6F5D"/>
    <w:rsid w:val="00CC7346"/>
    <w:rsid w:val="00CE0A2A"/>
    <w:rsid w:val="00CF5A5C"/>
    <w:rsid w:val="00D07CF7"/>
    <w:rsid w:val="00D37106"/>
    <w:rsid w:val="00D43FAF"/>
    <w:rsid w:val="00D758FA"/>
    <w:rsid w:val="00D90275"/>
    <w:rsid w:val="00D91644"/>
    <w:rsid w:val="00D94BC7"/>
    <w:rsid w:val="00DC0C6A"/>
    <w:rsid w:val="00DC6751"/>
    <w:rsid w:val="00DF03A1"/>
    <w:rsid w:val="00E11951"/>
    <w:rsid w:val="00E125F5"/>
    <w:rsid w:val="00E13DA6"/>
    <w:rsid w:val="00E33929"/>
    <w:rsid w:val="00E345BA"/>
    <w:rsid w:val="00E6632D"/>
    <w:rsid w:val="00E804A5"/>
    <w:rsid w:val="00EA3877"/>
    <w:rsid w:val="00EB66BC"/>
    <w:rsid w:val="00F25DD0"/>
    <w:rsid w:val="00F47FF9"/>
    <w:rsid w:val="00F91C99"/>
    <w:rsid w:val="00FA16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metricconverter"/>
  <w:shapeDefaults>
    <o:shapedefaults v:ext="edit" spidmax="2050"/>
    <o:shapelayout v:ext="edit">
      <o:idmap v:ext="edit" data="2"/>
    </o:shapelayout>
  </w:shapeDefaults>
  <w:decimalSymbol w:val=","/>
  <w:listSeparator w:val=";"/>
  <w14:docId w14:val="60B6CEFD"/>
  <w15:chartTrackingRefBased/>
  <w15:docId w15:val="{4D086BBF-BEEF-4B8E-B414-35C1B9E58A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">
    <w:name w:val="Normal"/>
    <w:qFormat/>
    <w:rsid w:val="00D90275"/>
    <w:rPr>
      <w:sz w:val="24"/>
      <w:szCs w:val="24"/>
    </w:rPr>
  </w:style>
  <w:style w:type="paragraph" w:styleId="Nadpis1">
    <w:name w:val="heading 1"/>
    <w:basedOn w:val="Normln"/>
    <w:next w:val="Normln"/>
    <w:qFormat/>
    <w:rsid w:val="00975AED"/>
    <w:pPr>
      <w:keepNext/>
      <w:numPr>
        <w:numId w:val="2"/>
      </w:numPr>
      <w:ind w:left="431" w:hanging="431"/>
      <w:jc w:val="both"/>
      <w:outlineLvl w:val="0"/>
    </w:pPr>
    <w:rPr>
      <w:rFonts w:cs="Arial"/>
      <w:b/>
      <w:bCs/>
      <w:kern w:val="32"/>
      <w:sz w:val="28"/>
      <w:szCs w:val="32"/>
      <w:lang w:val="hr-HR" w:eastAsia="en-US"/>
    </w:rPr>
  </w:style>
  <w:style w:type="paragraph" w:styleId="Nadpis2">
    <w:name w:val="heading 2"/>
    <w:basedOn w:val="Normln"/>
    <w:next w:val="Normln"/>
    <w:qFormat/>
    <w:rsid w:val="00975AED"/>
    <w:pPr>
      <w:keepNext/>
      <w:numPr>
        <w:ilvl w:val="1"/>
        <w:numId w:val="2"/>
      </w:numPr>
      <w:ind w:left="578" w:hanging="578"/>
      <w:jc w:val="both"/>
      <w:outlineLvl w:val="1"/>
    </w:pPr>
    <w:rPr>
      <w:rFonts w:cs="Arial"/>
      <w:b/>
      <w:bCs/>
      <w:iCs/>
      <w:szCs w:val="28"/>
      <w:lang w:val="hr-HR" w:eastAsia="en-US"/>
    </w:rPr>
  </w:style>
  <w:style w:type="paragraph" w:styleId="Nadpis3">
    <w:name w:val="heading 3"/>
    <w:basedOn w:val="Normln"/>
    <w:next w:val="Normln"/>
    <w:qFormat/>
    <w:rsid w:val="006850C1"/>
    <w:pPr>
      <w:keepNext/>
      <w:numPr>
        <w:ilvl w:val="2"/>
        <w:numId w:val="2"/>
      </w:numPr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  <w:lang w:val="hr-HR" w:eastAsia="en-US"/>
    </w:rPr>
  </w:style>
  <w:style w:type="paragraph" w:styleId="Nadpis4">
    <w:name w:val="heading 4"/>
    <w:basedOn w:val="Normln"/>
    <w:next w:val="Normln"/>
    <w:qFormat/>
    <w:rsid w:val="006850C1"/>
    <w:pPr>
      <w:keepNext/>
      <w:numPr>
        <w:ilvl w:val="3"/>
        <w:numId w:val="2"/>
      </w:numPr>
      <w:spacing w:before="240" w:after="60"/>
      <w:jc w:val="both"/>
      <w:outlineLvl w:val="3"/>
    </w:pPr>
    <w:rPr>
      <w:b/>
      <w:bCs/>
      <w:sz w:val="28"/>
      <w:szCs w:val="28"/>
      <w:lang w:val="hr-HR" w:eastAsia="en-US"/>
    </w:rPr>
  </w:style>
  <w:style w:type="paragraph" w:styleId="Nadpis5">
    <w:name w:val="heading 5"/>
    <w:basedOn w:val="Normln"/>
    <w:next w:val="Normln"/>
    <w:qFormat/>
    <w:rsid w:val="006850C1"/>
    <w:pPr>
      <w:numPr>
        <w:ilvl w:val="4"/>
        <w:numId w:val="2"/>
      </w:numPr>
      <w:spacing w:before="240" w:after="60"/>
      <w:jc w:val="both"/>
      <w:outlineLvl w:val="4"/>
    </w:pPr>
    <w:rPr>
      <w:rFonts w:ascii="Arial" w:hAnsi="Arial"/>
      <w:b/>
      <w:bCs/>
      <w:i/>
      <w:iCs/>
      <w:sz w:val="26"/>
      <w:szCs w:val="26"/>
      <w:lang w:val="hr-HR" w:eastAsia="en-US"/>
    </w:rPr>
  </w:style>
  <w:style w:type="paragraph" w:styleId="Nadpis6">
    <w:name w:val="heading 6"/>
    <w:basedOn w:val="Normln"/>
    <w:next w:val="Normln"/>
    <w:qFormat/>
    <w:rsid w:val="006850C1"/>
    <w:pPr>
      <w:numPr>
        <w:ilvl w:val="5"/>
        <w:numId w:val="2"/>
      </w:numPr>
      <w:spacing w:before="240" w:after="60"/>
      <w:jc w:val="both"/>
      <w:outlineLvl w:val="5"/>
    </w:pPr>
    <w:rPr>
      <w:b/>
      <w:bCs/>
      <w:sz w:val="22"/>
      <w:szCs w:val="22"/>
      <w:lang w:val="hr-HR" w:eastAsia="en-US"/>
    </w:rPr>
  </w:style>
  <w:style w:type="paragraph" w:styleId="Nadpis7">
    <w:name w:val="heading 7"/>
    <w:basedOn w:val="Normln"/>
    <w:next w:val="Normln"/>
    <w:qFormat/>
    <w:rsid w:val="006850C1"/>
    <w:pPr>
      <w:numPr>
        <w:ilvl w:val="6"/>
        <w:numId w:val="2"/>
      </w:numPr>
      <w:spacing w:before="240" w:after="60"/>
      <w:jc w:val="both"/>
      <w:outlineLvl w:val="6"/>
    </w:pPr>
    <w:rPr>
      <w:lang w:val="hr-HR" w:eastAsia="en-US"/>
    </w:rPr>
  </w:style>
  <w:style w:type="paragraph" w:styleId="Nadpis8">
    <w:name w:val="heading 8"/>
    <w:basedOn w:val="Normln"/>
    <w:next w:val="Normln"/>
    <w:qFormat/>
    <w:rsid w:val="006850C1"/>
    <w:pPr>
      <w:numPr>
        <w:ilvl w:val="7"/>
        <w:numId w:val="2"/>
      </w:numPr>
      <w:spacing w:before="240" w:after="60"/>
      <w:jc w:val="both"/>
      <w:outlineLvl w:val="7"/>
    </w:pPr>
    <w:rPr>
      <w:i/>
      <w:iCs/>
      <w:lang w:val="hr-HR" w:eastAsia="en-US"/>
    </w:rPr>
  </w:style>
  <w:style w:type="paragraph" w:styleId="Nadpis9">
    <w:name w:val="heading 9"/>
    <w:basedOn w:val="Normln"/>
    <w:next w:val="Normln"/>
    <w:qFormat/>
    <w:rsid w:val="006850C1"/>
    <w:pPr>
      <w:numPr>
        <w:ilvl w:val="8"/>
        <w:numId w:val="2"/>
      </w:numPr>
      <w:spacing w:before="240" w:after="60"/>
      <w:jc w:val="both"/>
      <w:outlineLvl w:val="8"/>
    </w:pPr>
    <w:rPr>
      <w:rFonts w:ascii="Arial" w:hAnsi="Arial" w:cs="Arial"/>
      <w:sz w:val="22"/>
      <w:szCs w:val="22"/>
      <w:lang w:val="hr-HR" w:eastAsia="en-US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Textpoznpodarou">
    <w:name w:val="footnote text"/>
    <w:basedOn w:val="Normln"/>
    <w:semiHidden/>
    <w:rsid w:val="006850C1"/>
    <w:rPr>
      <w:sz w:val="20"/>
      <w:szCs w:val="20"/>
    </w:rPr>
  </w:style>
  <w:style w:type="character" w:styleId="Znakapoznpodarou">
    <w:name w:val="footnote reference"/>
    <w:semiHidden/>
    <w:rsid w:val="006850C1"/>
    <w:rPr>
      <w:vertAlign w:val="superscript"/>
    </w:rPr>
  </w:style>
  <w:style w:type="paragraph" w:styleId="Zhlav">
    <w:name w:val="header"/>
    <w:basedOn w:val="Normln"/>
    <w:rsid w:val="006850C1"/>
    <w:pPr>
      <w:tabs>
        <w:tab w:val="center" w:pos="4536"/>
        <w:tab w:val="right" w:pos="9072"/>
      </w:tabs>
    </w:pPr>
  </w:style>
  <w:style w:type="paragraph" w:styleId="Zpat">
    <w:name w:val="footer"/>
    <w:basedOn w:val="Normln"/>
    <w:rsid w:val="006850C1"/>
    <w:pPr>
      <w:tabs>
        <w:tab w:val="center" w:pos="4536"/>
        <w:tab w:val="right" w:pos="9072"/>
      </w:tabs>
    </w:pPr>
  </w:style>
  <w:style w:type="character" w:styleId="slostrnky">
    <w:name w:val="page number"/>
    <w:basedOn w:val="Standardnpsmoodstavce"/>
    <w:rsid w:val="006850C1"/>
  </w:style>
  <w:style w:type="paragraph" w:customStyle="1" w:styleId="Figurecaption">
    <w:name w:val="Figure caption"/>
    <w:basedOn w:val="Normln"/>
    <w:next w:val="Normln"/>
    <w:rsid w:val="00A141DB"/>
    <w:pPr>
      <w:spacing w:before="60" w:after="60"/>
      <w:jc w:val="center"/>
    </w:pPr>
    <w:rPr>
      <w:sz w:val="22"/>
      <w:lang w:val="en-GB" w:eastAsia="en-US"/>
    </w:rPr>
  </w:style>
  <w:style w:type="character" w:styleId="Hypertextovodkaz">
    <w:name w:val="Hyperlink"/>
    <w:rsid w:val="006850C1"/>
    <w:rPr>
      <w:color w:val="0000FF"/>
      <w:u w:val="single"/>
    </w:rPr>
  </w:style>
  <w:style w:type="paragraph" w:customStyle="1" w:styleId="Papertitle">
    <w:name w:val="Paper title"/>
    <w:basedOn w:val="Normln"/>
    <w:next w:val="Author"/>
    <w:rsid w:val="002D7C78"/>
    <w:pPr>
      <w:spacing w:after="240"/>
      <w:jc w:val="center"/>
    </w:pPr>
    <w:rPr>
      <w:b/>
      <w:caps/>
      <w:sz w:val="32"/>
      <w:lang w:val="en-GB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2B5DCE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link w:val="Textbubliny"/>
    <w:uiPriority w:val="99"/>
    <w:semiHidden/>
    <w:rsid w:val="002B5DCE"/>
    <w:rPr>
      <w:rFonts w:ascii="Tahoma" w:hAnsi="Tahoma" w:cs="Tahoma"/>
      <w:sz w:val="16"/>
      <w:szCs w:val="16"/>
    </w:rPr>
  </w:style>
  <w:style w:type="paragraph" w:customStyle="1" w:styleId="Author">
    <w:name w:val="Author"/>
    <w:next w:val="Abstracttext"/>
    <w:rsid w:val="006D5E7D"/>
    <w:pPr>
      <w:spacing w:after="240"/>
      <w:jc w:val="center"/>
    </w:pPr>
    <w:rPr>
      <w:sz w:val="24"/>
      <w:szCs w:val="24"/>
      <w:lang w:val="en-GB"/>
    </w:rPr>
  </w:style>
  <w:style w:type="paragraph" w:customStyle="1" w:styleId="Abstracttext">
    <w:name w:val="Abstract text"/>
    <w:link w:val="AbstracttextChar"/>
    <w:rsid w:val="00A4526C"/>
    <w:pPr>
      <w:spacing w:after="120"/>
      <w:jc w:val="both"/>
    </w:pPr>
    <w:rPr>
      <w:szCs w:val="24"/>
    </w:rPr>
  </w:style>
  <w:style w:type="paragraph" w:customStyle="1" w:styleId="Chaptertitle">
    <w:name w:val="Chapter title"/>
    <w:next w:val="Normln"/>
    <w:rsid w:val="00994BC0"/>
    <w:pPr>
      <w:numPr>
        <w:numId w:val="14"/>
      </w:numPr>
      <w:tabs>
        <w:tab w:val="left" w:pos="374"/>
      </w:tabs>
      <w:spacing w:before="360" w:after="120"/>
      <w:jc w:val="both"/>
    </w:pPr>
    <w:rPr>
      <w:b/>
      <w:sz w:val="28"/>
      <w:szCs w:val="24"/>
      <w:lang w:val="en-GB"/>
    </w:rPr>
  </w:style>
  <w:style w:type="paragraph" w:customStyle="1" w:styleId="Keywords">
    <w:name w:val="Keywords"/>
    <w:basedOn w:val="Abstracttext"/>
    <w:next w:val="Chaptertitle"/>
    <w:rsid w:val="00A4526C"/>
    <w:pPr>
      <w:jc w:val="left"/>
    </w:pPr>
  </w:style>
  <w:style w:type="paragraph" w:customStyle="1" w:styleId="Podnadpis1">
    <w:name w:val="Podnadpis1"/>
    <w:next w:val="Normln"/>
    <w:autoRedefine/>
    <w:rsid w:val="00994BC0"/>
    <w:pPr>
      <w:numPr>
        <w:ilvl w:val="1"/>
        <w:numId w:val="14"/>
      </w:numPr>
      <w:spacing w:before="240" w:after="120"/>
    </w:pPr>
    <w:rPr>
      <w:b/>
      <w:sz w:val="24"/>
      <w:szCs w:val="24"/>
      <w:lang w:val="en-GB"/>
    </w:rPr>
  </w:style>
  <w:style w:type="paragraph" w:customStyle="1" w:styleId="Faigurecaption">
    <w:name w:val="Faigure caption"/>
    <w:next w:val="Normln"/>
    <w:rsid w:val="003935A4"/>
    <w:rPr>
      <w:szCs w:val="24"/>
      <w:lang w:val="en-GB"/>
    </w:rPr>
  </w:style>
  <w:style w:type="numbering" w:styleId="111111">
    <w:name w:val="Outline List 2"/>
    <w:basedOn w:val="Bezseznamu"/>
    <w:rsid w:val="00A141DB"/>
    <w:pPr>
      <w:numPr>
        <w:numId w:val="25"/>
      </w:numPr>
    </w:pPr>
  </w:style>
  <w:style w:type="paragraph" w:customStyle="1" w:styleId="Tabletext">
    <w:name w:val="Table text"/>
    <w:rsid w:val="00225C07"/>
    <w:pPr>
      <w:jc w:val="both"/>
    </w:pPr>
    <w:rPr>
      <w:sz w:val="22"/>
      <w:szCs w:val="24"/>
      <w:lang w:val="en-GB"/>
    </w:rPr>
  </w:style>
  <w:style w:type="paragraph" w:customStyle="1" w:styleId="Tablecaption">
    <w:name w:val="Table caption"/>
    <w:rsid w:val="00486493"/>
    <w:pPr>
      <w:jc w:val="both"/>
    </w:pPr>
    <w:rPr>
      <w:bCs/>
      <w:sz w:val="22"/>
      <w:szCs w:val="24"/>
      <w:lang w:val="en-GB" w:eastAsia="en-US"/>
    </w:rPr>
  </w:style>
  <w:style w:type="paragraph" w:customStyle="1" w:styleId="Referencestitle">
    <w:name w:val="References title"/>
    <w:rsid w:val="009E00D9"/>
    <w:pPr>
      <w:spacing w:before="360" w:after="120"/>
    </w:pPr>
    <w:rPr>
      <w:b/>
      <w:sz w:val="24"/>
      <w:szCs w:val="24"/>
      <w:lang w:val="en-GB"/>
    </w:rPr>
  </w:style>
  <w:style w:type="paragraph" w:customStyle="1" w:styleId="Acknowledgement">
    <w:name w:val="Acknowledgement"/>
    <w:basedOn w:val="Referencestitle"/>
    <w:next w:val="Normln"/>
    <w:rsid w:val="009E00D9"/>
  </w:style>
  <w:style w:type="paragraph" w:customStyle="1" w:styleId="Normaltext">
    <w:name w:val="Normal text"/>
    <w:rsid w:val="00D90275"/>
    <w:pPr>
      <w:ind w:firstLine="567"/>
      <w:jc w:val="both"/>
    </w:pPr>
    <w:rPr>
      <w:sz w:val="24"/>
      <w:szCs w:val="24"/>
    </w:rPr>
  </w:style>
  <w:style w:type="paragraph" w:customStyle="1" w:styleId="References">
    <w:name w:val="References"/>
    <w:basedOn w:val="Normln"/>
    <w:rsid w:val="006458F7"/>
    <w:pPr>
      <w:numPr>
        <w:numId w:val="27"/>
      </w:numPr>
      <w:tabs>
        <w:tab w:val="clear" w:pos="360"/>
      </w:tabs>
    </w:pPr>
    <w:rPr>
      <w:sz w:val="22"/>
      <w:szCs w:val="22"/>
      <w:lang w:val="en-GB"/>
    </w:rPr>
  </w:style>
  <w:style w:type="paragraph" w:customStyle="1" w:styleId="Abstracttitle">
    <w:name w:val="Abstract title"/>
    <w:basedOn w:val="Abstracttext"/>
    <w:link w:val="AbstracttitleChar"/>
    <w:rsid w:val="00D90275"/>
    <w:rPr>
      <w:b/>
      <w:bCs/>
    </w:rPr>
  </w:style>
  <w:style w:type="character" w:customStyle="1" w:styleId="AbstracttextChar">
    <w:name w:val="Abstract text Char"/>
    <w:link w:val="Abstracttext"/>
    <w:rsid w:val="00D90275"/>
    <w:rPr>
      <w:szCs w:val="24"/>
      <w:lang w:val="cs-CZ" w:eastAsia="cs-CZ" w:bidi="ar-SA"/>
    </w:rPr>
  </w:style>
  <w:style w:type="character" w:customStyle="1" w:styleId="AbstracttitleChar">
    <w:name w:val="Abstract title Char"/>
    <w:link w:val="Abstracttitle"/>
    <w:rsid w:val="00D90275"/>
    <w:rPr>
      <w:b/>
      <w:bCs/>
      <w:szCs w:val="24"/>
      <w:lang w:val="cs-CZ" w:eastAsia="cs-CZ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jpe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2CC86C-8117-4BF0-BCB0-0FD4F30A31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801</Words>
  <Characters>4732</Characters>
  <Application>Microsoft Office Word</Application>
  <DocSecurity>0</DocSecurity>
  <Lines>39</Lines>
  <Paragraphs>1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TITLE OF PAPER (MAX 2 ROWS)</vt:lpstr>
    </vt:vector>
  </TitlesOfParts>
  <Company>Hewlett-Packard Company</Company>
  <LinksUpToDate>false</LinksUpToDate>
  <CharactersWithSpaces>5522</CharactersWithSpaces>
  <SharedDoc>false</SharedDoc>
  <HLinks>
    <vt:vector size="6" baseType="variant">
      <vt:variant>
        <vt:i4>393295</vt:i4>
      </vt:variant>
      <vt:variant>
        <vt:i4>3</vt:i4>
      </vt:variant>
      <vt:variant>
        <vt:i4>0</vt:i4>
      </vt:variant>
      <vt:variant>
        <vt:i4>5</vt:i4>
      </vt:variant>
      <vt:variant>
        <vt:lpwstr>http://www.exact-address-of-site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PAPER (MAX 2 ROWS)</dc:title>
  <dc:subject/>
  <dc:creator>a</dc:creator>
  <cp:keywords/>
  <cp:lastModifiedBy>Radek Bulín</cp:lastModifiedBy>
  <cp:revision>7</cp:revision>
  <cp:lastPrinted>2018-01-02T11:45:00Z</cp:lastPrinted>
  <dcterms:created xsi:type="dcterms:W3CDTF">2025-12-05T15:06:00Z</dcterms:created>
  <dcterms:modified xsi:type="dcterms:W3CDTF">2025-12-05T15:25:00Z</dcterms:modified>
</cp:coreProperties>
</file>